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  <p:sldMasterId id="2147483833" r:id="rId2"/>
  </p:sldMasterIdLst>
  <p:notesMasterIdLst>
    <p:notesMasterId r:id="rId22"/>
  </p:notesMasterIdLst>
  <p:sldIdLst>
    <p:sldId id="256" r:id="rId3"/>
    <p:sldId id="391" r:id="rId4"/>
    <p:sldId id="406" r:id="rId5"/>
    <p:sldId id="394" r:id="rId6"/>
    <p:sldId id="410" r:id="rId7"/>
    <p:sldId id="451" r:id="rId8"/>
    <p:sldId id="453" r:id="rId9"/>
    <p:sldId id="452" r:id="rId10"/>
    <p:sldId id="454" r:id="rId11"/>
    <p:sldId id="411" r:id="rId12"/>
    <p:sldId id="412" r:id="rId13"/>
    <p:sldId id="413" r:id="rId14"/>
    <p:sldId id="448" r:id="rId15"/>
    <p:sldId id="449" r:id="rId16"/>
    <p:sldId id="450" r:id="rId17"/>
    <p:sldId id="400" r:id="rId18"/>
    <p:sldId id="401" r:id="rId19"/>
    <p:sldId id="402" r:id="rId20"/>
    <p:sldId id="407" r:id="rId21"/>
  </p:sldIdLst>
  <p:sldSz cx="12192000" cy="6858000"/>
  <p:notesSz cx="6797675" cy="99266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2DDC59D-3E77-4D65-9D5F-479FFE683EE3}">
          <p14:sldIdLst>
            <p14:sldId id="256"/>
          </p14:sldIdLst>
        </p14:section>
        <p14:section name="Untitled Section" id="{C3B806C8-520D-44A3-B6AC-637882EA1166}">
          <p14:sldIdLst>
            <p14:sldId id="391"/>
            <p14:sldId id="406"/>
            <p14:sldId id="394"/>
            <p14:sldId id="410"/>
            <p14:sldId id="451"/>
            <p14:sldId id="453"/>
            <p14:sldId id="452"/>
            <p14:sldId id="454"/>
            <p14:sldId id="411"/>
            <p14:sldId id="412"/>
            <p14:sldId id="413"/>
            <p14:sldId id="448"/>
            <p14:sldId id="449"/>
            <p14:sldId id="450"/>
            <p14:sldId id="400"/>
            <p14:sldId id="401"/>
            <p14:sldId id="402"/>
            <p14:sldId id="4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66FF"/>
    <a:srgbClr val="008000"/>
    <a:srgbClr val="CCECFF"/>
    <a:srgbClr val="CCFFCC"/>
    <a:srgbClr val="FF9999"/>
    <a:srgbClr val="663300"/>
    <a:srgbClr val="FF7C8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246" autoAdjust="0"/>
  </p:normalViewPr>
  <p:slideViewPr>
    <p:cSldViewPr snapToGrid="0">
      <p:cViewPr varScale="1">
        <p:scale>
          <a:sx n="81" d="100"/>
          <a:sy n="81" d="100"/>
        </p:scale>
        <p:origin x="84" y="10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8" y="744538"/>
            <a:ext cx="6616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A3F3164-DA40-4556-91B9-4D66B1ABD1D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186655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9C1D34-4619-47E9-9DC4-BC072C02132D}" type="slidenum">
              <a:rPr lang="en-GB" altLang="en-US" smtClean="0"/>
              <a:pPr>
                <a:spcBef>
                  <a:spcPct val="0"/>
                </a:spcBef>
              </a:pPr>
              <a:t>1</a:t>
            </a:fld>
            <a:endParaRPr lang="en-GB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9227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BE89DF7-E524-40AC-B563-C32CB0054EC6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790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BE89DF7-E524-40AC-B563-C32CB0054EC6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3273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BE89DF7-E524-40AC-B563-C32CB0054EC6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9439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BE89DF7-E524-40AC-B563-C32CB0054EC6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33033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BE89DF7-E524-40AC-B563-C32CB0054EC6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70310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BE89DF7-E524-40AC-B563-C32CB0054EC6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38131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BE89DF7-E524-40AC-B563-C32CB0054EC6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2194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V="1">
            <a:off x="7213600" y="3810000"/>
            <a:ext cx="49784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 flipV="1">
            <a:off x="7213600" y="3897314"/>
            <a:ext cx="49784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7213600" y="4114801"/>
            <a:ext cx="49784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7213601" y="4164013"/>
            <a:ext cx="2620433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 flipV="1">
            <a:off x="7213601" y="4198939"/>
            <a:ext cx="2620433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11" name="Rounded Rectangle 10"/>
          <p:cNvSpPr/>
          <p:nvPr/>
        </p:nvSpPr>
        <p:spPr bwMode="white">
          <a:xfrm>
            <a:off x="7213601" y="3962400"/>
            <a:ext cx="4085167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12" name="Rounded Rectangle 11"/>
          <p:cNvSpPr/>
          <p:nvPr/>
        </p:nvSpPr>
        <p:spPr bwMode="white">
          <a:xfrm>
            <a:off x="9836151" y="4060826"/>
            <a:ext cx="21336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3649664"/>
            <a:ext cx="12192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0" y="3675064"/>
            <a:ext cx="12192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flipV="1">
            <a:off x="8551333" y="3643313"/>
            <a:ext cx="3640667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12192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2401888"/>
            <a:ext cx="112776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609600" y="3899938"/>
            <a:ext cx="6604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" name="Date Placeholder 27"/>
          <p:cNvSpPr>
            <a:spLocks noGrp="1"/>
          </p:cNvSpPr>
          <p:nvPr>
            <p:ph type="dt" sz="half" idx="10"/>
          </p:nvPr>
        </p:nvSpPr>
        <p:spPr>
          <a:xfrm>
            <a:off x="8940800" y="4206875"/>
            <a:ext cx="1280584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8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7213600" y="4205288"/>
            <a:ext cx="172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1093451" y="1589"/>
            <a:ext cx="996949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9984F28-EADE-46B2-8FA5-A9AED3B40B8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50486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C5454-905A-48A5-BB26-95700DCEB42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71776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1143000"/>
            <a:ext cx="25400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143000"/>
            <a:ext cx="8331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FA6D7B-C52B-4AA6-84DE-6AA5341CC5B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520665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fld id="{41DC41E4-161D-AD48-AF17-D1FE093EF1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1376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0FE331-D8FE-40CA-B14E-7A620C3479A1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D44DC8-2DE8-4ED4-8D5C-80B35912A1B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732639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0FE331-D8FE-40CA-B14E-7A620C3479A1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D44DC8-2DE8-4ED4-8D5C-80B35912A1B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438256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0FE331-D8FE-40CA-B14E-7A620C3479A1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D44DC8-2DE8-4ED4-8D5C-80B35912A1B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82522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0FE331-D8FE-40CA-B14E-7A620C3479A1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D44DC8-2DE8-4ED4-8D5C-80B35912A1B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525673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0FE331-D8FE-40CA-B14E-7A620C3479A1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D44DC8-2DE8-4ED4-8D5C-80B35912A1B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82029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0FE331-D8FE-40CA-B14E-7A620C3479A1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D44DC8-2DE8-4ED4-8D5C-80B35912A1B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974261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0FE331-D8FE-40CA-B14E-7A620C3479A1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D44DC8-2DE8-4ED4-8D5C-80B35912A1B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91193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6575"/>
            <a:ext cx="109728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71650"/>
            <a:ext cx="10972800" cy="4324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CA37F-2E4D-400E-AF36-FC46BDB1729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883189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0FE331-D8FE-40CA-B14E-7A620C3479A1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D44DC8-2DE8-4ED4-8D5C-80B35912A1B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20557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0FE331-D8FE-40CA-B14E-7A620C3479A1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D44DC8-2DE8-4ED4-8D5C-80B35912A1B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361669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0FE331-D8FE-40CA-B14E-7A620C3479A1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D44DC8-2DE8-4ED4-8D5C-80B35912A1B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15443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0FE331-D8FE-40CA-B14E-7A620C3479A1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D44DC8-2DE8-4ED4-8D5C-80B35912A1B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96573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1981201"/>
            <a:ext cx="103632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3367088"/>
            <a:ext cx="103632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8F690-45DF-48D6-8254-5B5E1EDA745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15499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249425"/>
            <a:ext cx="53848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2249425"/>
            <a:ext cx="53848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7440B-B191-404F-9425-411D5042493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21690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143000"/>
            <a:ext cx="11176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2244970"/>
            <a:ext cx="5388864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294968" y="2244970"/>
            <a:ext cx="5389033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508000" y="2708519"/>
            <a:ext cx="5388864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1073" y="2708519"/>
            <a:ext cx="5389033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BDE913-46F0-43CF-A0B7-E705FEB610A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  <p:sp>
        <p:nvSpPr>
          <p:cNvPr id="9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04837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43000"/>
            <a:ext cx="109728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777818" y="612775"/>
            <a:ext cx="1276349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89158-E525-4172-BCE0-9F32A63DCEF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47156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6CDBE-D487-49CA-B2F4-D44AC39FFDF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82888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37995" y="1101970"/>
            <a:ext cx="451104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137995" y="2010727"/>
            <a:ext cx="451104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03200" y="776287"/>
            <a:ext cx="6803136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617AD-EEF0-4945-97A3-6E9402E2F3F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613869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53913" y="1109161"/>
            <a:ext cx="782404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8228" y="1143000"/>
            <a:ext cx="6096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17924" y="3274309"/>
            <a:ext cx="34544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E34FA1-E2D1-44BE-8EBD-BE4D8806C0C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65373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0" y="366714"/>
            <a:ext cx="12192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0" y="0"/>
            <a:ext cx="12192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0" y="307976"/>
            <a:ext cx="12192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 flipV="1">
            <a:off x="7213600" y="360364"/>
            <a:ext cx="49784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 flipV="1">
            <a:off x="7213600" y="439739"/>
            <a:ext cx="49784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7209367" y="496889"/>
            <a:ext cx="4085167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9831917" y="588963"/>
            <a:ext cx="21336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12113684" y="-1588"/>
            <a:ext cx="7620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12058651" y="-1588"/>
            <a:ext cx="3810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12033251" y="-1588"/>
            <a:ext cx="12700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11967633" y="-1588"/>
            <a:ext cx="35984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11887201" y="0"/>
            <a:ext cx="74084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11832167" y="0"/>
            <a:ext cx="10584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039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1143000"/>
            <a:ext cx="10972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09600" y="2249488"/>
            <a:ext cx="109728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782051" y="612775"/>
            <a:ext cx="1276349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7010401" y="612775"/>
            <a:ext cx="1767417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98717" y="1588"/>
            <a:ext cx="1016000" cy="3667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B427375-7D14-402A-9ED4-EAAAD1E3C12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21" r:id="rId2"/>
    <p:sldLayoutId id="2147483822" r:id="rId3"/>
    <p:sldLayoutId id="2147483823" r:id="rId4"/>
    <p:sldLayoutId id="2147483830" r:id="rId5"/>
    <p:sldLayoutId id="2147483831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45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9pPr>
    </p:titleStyle>
    <p:bodyStyle>
      <a:lvl1pPr marL="365125" indent="-255588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Georgia" panose="02040502050405020303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338" indent="-21907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40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345334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420060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Videos/Special%20Relativity%20and%20the%20Twin%20Paradox.mp4" TargetMode="Externa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11" Type="http://schemas.openxmlformats.org/officeDocument/2006/relationships/image" Target="../media/image19.png"/><Relationship Id="rId5" Type="http://schemas.openxmlformats.org/officeDocument/2006/relationships/image" Target="../media/image15.wmf"/><Relationship Id="rId10" Type="http://schemas.openxmlformats.org/officeDocument/2006/relationships/image" Target="../media/image18.png"/><Relationship Id="rId4" Type="http://schemas.openxmlformats.org/officeDocument/2006/relationships/audio" Target="../media/audio1.wav"/><Relationship Id="rId9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7.jpe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7.jpe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Videos/1.%20Simultaneity%20-%20Albert%20Einstein%20and%20the%20Theory%20of%20Relativity.mp4" TargetMode="Externa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73019" y="552018"/>
            <a:ext cx="9880745" cy="1470025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5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Impact" pitchFamily="34" charset="0"/>
              </a:rPr>
              <a:t>Special Relativity Calculations</a:t>
            </a:r>
            <a:br>
              <a:rPr lang="en-GB" sz="5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Impact" pitchFamily="34" charset="0"/>
              </a:rPr>
            </a:br>
            <a:r>
              <a:rPr lang="en-GB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Impact" pitchFamily="34" charset="0"/>
              </a:rPr>
              <a:t>It’s about time!</a:t>
            </a:r>
          </a:p>
        </p:txBody>
      </p:sp>
      <p:pic>
        <p:nvPicPr>
          <p:cNvPr id="11266" name="Picture 2" descr="http://www.source.ca/blog/wp-content/uploads/2016/07/net-0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451" y="2209800"/>
            <a:ext cx="6519640" cy="4188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109" y="2024671"/>
            <a:ext cx="3848100" cy="4591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ime Dilation Equation</a:t>
            </a:r>
            <a:endParaRPr lang="en-GB" altLang="en-US" dirty="0"/>
          </a:p>
        </p:txBody>
      </p:sp>
      <p:sp>
        <p:nvSpPr>
          <p:cNvPr id="4" name="AutoShape 4" descr="Michael Faraday's original induction coil made in 1831. This is an iron ring, around which are wound two insulated coils of copper wire on each side. Passing a current through one wire induces a voltage in the other by a process called mutual inductance. This coil is now on display at the Royal Institution, London.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6" name="Text Box 41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825175" y="3312299"/>
            <a:ext cx="1062445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854075" indent="-8540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683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en-US" sz="2800" i="1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800" i="1" dirty="0">
                <a:solidFill>
                  <a:srgbClr val="FF0000"/>
                </a:solidFill>
                <a:latin typeface="Tahoma" panose="020B0604030504040204" pitchFamily="34" charset="0"/>
              </a:rPr>
              <a:t>t</a:t>
            </a:r>
            <a:r>
              <a:rPr lang="en-US" altLang="en-US" sz="2800" i="1" dirty="0">
                <a:latin typeface="Tahoma" panose="020B0604030504040204" pitchFamily="34" charset="0"/>
              </a:rPr>
              <a:t> = </a:t>
            </a:r>
            <a:r>
              <a:rPr lang="en-US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Relative time </a:t>
            </a:r>
            <a:r>
              <a:rPr lang="en-US" altLang="en-US" sz="28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</a:rPr>
              <a:t>(Time measured in frame moving relative to actual event being observed).</a:t>
            </a:r>
          </a:p>
        </p:txBody>
      </p:sp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825175" y="4507689"/>
            <a:ext cx="1090236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912813" indent="-91281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874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17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800" i="1" dirty="0" err="1">
                <a:solidFill>
                  <a:srgbClr val="FF0000"/>
                </a:solidFill>
                <a:latin typeface="Tahoma" panose="020B0604030504040204" pitchFamily="34" charset="0"/>
              </a:rPr>
              <a:t>t</a:t>
            </a:r>
            <a:r>
              <a:rPr lang="en-US" altLang="en-US" sz="2800" i="1" baseline="-25000" dirty="0" err="1">
                <a:solidFill>
                  <a:srgbClr val="FF0000"/>
                </a:solidFill>
                <a:latin typeface="Tahoma" panose="020B0604030504040204" pitchFamily="34" charset="0"/>
              </a:rPr>
              <a:t>o</a:t>
            </a:r>
            <a:r>
              <a:rPr lang="en-US" altLang="en-US" sz="2800" i="1" dirty="0">
                <a:latin typeface="Tahoma" panose="020B0604030504040204" pitchFamily="34" charset="0"/>
              </a:rPr>
              <a:t>=</a:t>
            </a:r>
            <a:r>
              <a:rPr lang="en-US" altLang="en-US" sz="2800" i="1" dirty="0">
                <a:solidFill>
                  <a:srgbClr val="FFFF00"/>
                </a:solidFill>
                <a:latin typeface="Tahoma" panose="020B0604030504040204" pitchFamily="34" charset="0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Proper time </a:t>
            </a:r>
            <a:r>
              <a:rPr lang="en-US" altLang="en-US" sz="28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</a:rPr>
              <a:t>(Time measured in the same frame as the event itself).</a:t>
            </a:r>
          </a:p>
        </p:txBody>
      </p:sp>
      <p:sp>
        <p:nvSpPr>
          <p:cNvPr id="8" name="Text Box 43"/>
          <p:cNvSpPr txBox="1">
            <a:spLocks noChangeArrowheads="1"/>
          </p:cNvSpPr>
          <p:nvPr/>
        </p:nvSpPr>
        <p:spPr bwMode="auto">
          <a:xfrm>
            <a:off x="825176" y="5453839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54075" indent="-8540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683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>
                <a:solidFill>
                  <a:srgbClr val="FF0000"/>
                </a:solidFill>
                <a:latin typeface="Tahoma" panose="020B0604030504040204" pitchFamily="34" charset="0"/>
              </a:rPr>
              <a:t>v </a:t>
            </a:r>
            <a:r>
              <a:rPr lang="en-US" altLang="en-US" sz="2800" i="1" dirty="0">
                <a:latin typeface="Tahoma" panose="020B0604030504040204" pitchFamily="34" charset="0"/>
              </a:rPr>
              <a:t>= </a:t>
            </a:r>
            <a:r>
              <a:rPr lang="en-US" altLang="en-US" sz="28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</a:rPr>
              <a:t>Relative velocity of two frames</a:t>
            </a:r>
            <a:r>
              <a:rPr lang="en-US" altLang="en-US" sz="2800" dirty="0">
                <a:solidFill>
                  <a:srgbClr val="FFFF00"/>
                </a:solidFill>
                <a:latin typeface="Tahoma" panose="020B0604030504040204" pitchFamily="34" charset="0"/>
              </a:rPr>
              <a:t>.</a:t>
            </a:r>
            <a:endParaRPr lang="en-US" altLang="en-US" sz="2800" i="1" dirty="0">
              <a:latin typeface="Symbol" panose="05050102010706020507" pitchFamily="18" charset="2"/>
            </a:endParaRPr>
          </a:p>
        </p:txBody>
      </p:sp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825176" y="6084888"/>
            <a:ext cx="845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54075" indent="-8540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683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>
                <a:solidFill>
                  <a:srgbClr val="FF0000"/>
                </a:solidFill>
                <a:latin typeface="Tahoma" panose="020B0604030504040204" pitchFamily="34" charset="0"/>
              </a:rPr>
              <a:t>c </a:t>
            </a:r>
            <a:r>
              <a:rPr lang="en-US" altLang="en-US" sz="2800" i="1" dirty="0">
                <a:latin typeface="Tahoma" panose="020B0604030504040204" pitchFamily="34" charset="0"/>
              </a:rPr>
              <a:t>= </a:t>
            </a:r>
            <a:r>
              <a:rPr lang="en-US" altLang="en-US" sz="28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</a:rPr>
              <a:t>Free space velocity of light</a:t>
            </a:r>
            <a:r>
              <a:rPr lang="en-US" altLang="en-US" sz="2800" dirty="0">
                <a:latin typeface="Tahoma" panose="020B0604030504040204" pitchFamily="34" charset="0"/>
              </a:rPr>
              <a:t> (</a:t>
            </a:r>
            <a:r>
              <a:rPr lang="en-US" altLang="en-US" sz="2800" i="1" dirty="0">
                <a:solidFill>
                  <a:srgbClr val="FF0000"/>
                </a:solidFill>
                <a:latin typeface="Tahoma" panose="020B0604030504040204" pitchFamily="34" charset="0"/>
              </a:rPr>
              <a:t>c</a:t>
            </a:r>
            <a:r>
              <a:rPr lang="en-US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 = 3 x 10</a:t>
            </a:r>
            <a:r>
              <a:rPr lang="en-US" altLang="en-US" sz="2800" baseline="30000" dirty="0">
                <a:solidFill>
                  <a:srgbClr val="FF0000"/>
                </a:solidFill>
                <a:latin typeface="Tahoma" panose="020B0604030504040204" pitchFamily="34" charset="0"/>
              </a:rPr>
              <a:t>8</a:t>
            </a:r>
            <a:r>
              <a:rPr lang="en-US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 m/s</a:t>
            </a:r>
            <a:r>
              <a:rPr lang="en-US" altLang="en-US" sz="2800" dirty="0">
                <a:latin typeface="Tahoma" panose="020B0604030504040204" pitchFamily="34" charset="0"/>
              </a:rPr>
              <a:t>).</a:t>
            </a:r>
            <a:endParaRPr lang="en-US" altLang="en-US" sz="2800" i="1" dirty="0">
              <a:latin typeface="Symbol" panose="05050102010706020507" pitchFamily="18" charset="2"/>
            </a:endParaRP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1712686" y="1074740"/>
            <a:ext cx="9531578" cy="1724025"/>
            <a:chOff x="1797" y="773"/>
            <a:chExt cx="5382" cy="1086"/>
          </a:xfrm>
        </p:grpSpPr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1797" y="1318"/>
              <a:ext cx="30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800" dirty="0">
                  <a:solidFill>
                    <a:srgbClr val="000000"/>
                  </a:solidFill>
                </a:rPr>
                <a:t>Einstein’s Time dilation Equation:</a:t>
              </a:r>
            </a:p>
          </p:txBody>
        </p:sp>
        <p:graphicFrame>
          <p:nvGraphicFramePr>
            <p:cNvPr id="13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1372391"/>
                </p:ext>
              </p:extLst>
            </p:nvPr>
          </p:nvGraphicFramePr>
          <p:xfrm>
            <a:off x="4888" y="773"/>
            <a:ext cx="2291" cy="1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4" imgW="990360" imgH="469800" progId="Equation.DSMT4">
                    <p:embed/>
                  </p:oleObj>
                </mc:Choice>
                <mc:Fallback>
                  <p:oleObj name="Equation" r:id="rId4" imgW="990360" imgH="469800" progId="Equation.DSMT4">
                    <p:embed/>
                    <p:pic>
                      <p:nvPicPr>
                        <p:cNvPr id="1002534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773"/>
                          <a:ext cx="2291" cy="10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5833241" y="1150883"/>
            <a:ext cx="2411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>
                <a:hlinkClick r:id="rId6" action="ppaction://hlinkfile"/>
              </a:rPr>
              <a:t>SR and Twin Paradox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7398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ime Dilation Equation</a:t>
            </a:r>
            <a:endParaRPr lang="en-GB" altLang="en-US" dirty="0"/>
          </a:p>
        </p:txBody>
      </p:sp>
      <p:sp>
        <p:nvSpPr>
          <p:cNvPr id="4" name="AutoShape 4" descr="Michael Faraday's original induction coil made in 1831. This is an iron ring, around which are wound two insulated coils of copper wire on each side. Passing a current through one wire induces a voltage in the other by a process called mutual inductance. This coil is now on display at the Royal Institution, London.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589469"/>
              </p:ext>
            </p:extLst>
          </p:nvPr>
        </p:nvGraphicFramePr>
        <p:xfrm>
          <a:off x="9753601" y="915778"/>
          <a:ext cx="2406254" cy="156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4" imgW="990360" imgH="469800" progId="Equation.DSMT4">
                  <p:embed/>
                </p:oleObj>
              </mc:Choice>
              <mc:Fallback>
                <p:oleObj name="Equation" r:id="rId4" imgW="990360" imgH="469800" progId="Equation.DSMT4">
                  <p:embed/>
                  <p:pic>
                    <p:nvPicPr>
                      <p:cNvPr id="1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1" y="915778"/>
                        <a:ext cx="2406254" cy="1562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5"/>
          <p:cNvGrpSpPr>
            <a:grpSpLocks/>
          </p:cNvGrpSpPr>
          <p:nvPr/>
        </p:nvGrpSpPr>
        <p:grpSpPr bwMode="auto">
          <a:xfrm>
            <a:off x="1288143" y="3310609"/>
            <a:ext cx="2514600" cy="2725738"/>
            <a:chOff x="528" y="1876"/>
            <a:chExt cx="1584" cy="1717"/>
          </a:xfrm>
        </p:grpSpPr>
        <p:sp>
          <p:nvSpPr>
            <p:cNvPr id="52" name="Rectangle 5"/>
            <p:cNvSpPr>
              <a:spLocks noChangeArrowheads="1"/>
            </p:cNvSpPr>
            <p:nvPr/>
          </p:nvSpPr>
          <p:spPr bwMode="auto">
            <a:xfrm>
              <a:off x="528" y="2812"/>
              <a:ext cx="1536" cy="233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AU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53" name="Rectangle 6"/>
            <p:cNvSpPr>
              <a:spLocks noChangeArrowheads="1"/>
            </p:cNvSpPr>
            <p:nvPr/>
          </p:nvSpPr>
          <p:spPr bwMode="auto">
            <a:xfrm>
              <a:off x="720" y="2908"/>
              <a:ext cx="1104" cy="233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AU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54" name="Oval 7"/>
            <p:cNvSpPr>
              <a:spLocks noChangeArrowheads="1"/>
            </p:cNvSpPr>
            <p:nvPr/>
          </p:nvSpPr>
          <p:spPr bwMode="auto">
            <a:xfrm>
              <a:off x="768" y="2980"/>
              <a:ext cx="164" cy="327"/>
            </a:xfrm>
            <a:prstGeom prst="ellipse">
              <a:avLst/>
            </a:prstGeom>
            <a:solidFill>
              <a:srgbClr val="4D4D4D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AU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55" name="Oval 8"/>
            <p:cNvSpPr>
              <a:spLocks noChangeArrowheads="1"/>
            </p:cNvSpPr>
            <p:nvPr/>
          </p:nvSpPr>
          <p:spPr bwMode="auto">
            <a:xfrm>
              <a:off x="1536" y="2980"/>
              <a:ext cx="164" cy="327"/>
            </a:xfrm>
            <a:prstGeom prst="ellipse">
              <a:avLst/>
            </a:prstGeom>
            <a:solidFill>
              <a:srgbClr val="4D4D4D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AU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56" name="Rectangle 9"/>
            <p:cNvSpPr>
              <a:spLocks noChangeArrowheads="1"/>
            </p:cNvSpPr>
            <p:nvPr/>
          </p:nvSpPr>
          <p:spPr bwMode="auto">
            <a:xfrm>
              <a:off x="768" y="1876"/>
              <a:ext cx="1008" cy="23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AU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57" name="Text Box 10"/>
            <p:cNvSpPr txBox="1">
              <a:spLocks noChangeArrowheads="1"/>
            </p:cNvSpPr>
            <p:nvPr/>
          </p:nvSpPr>
          <p:spPr bwMode="auto">
            <a:xfrm>
              <a:off x="672" y="3360"/>
              <a:ext cx="1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rPr>
                <a:t>Proper Time</a:t>
              </a:r>
            </a:p>
          </p:txBody>
        </p:sp>
        <p:sp>
          <p:nvSpPr>
            <p:cNvPr id="58" name="Line 11"/>
            <p:cNvSpPr>
              <a:spLocks noChangeShapeType="1"/>
            </p:cNvSpPr>
            <p:nvPr/>
          </p:nvSpPr>
          <p:spPr bwMode="auto">
            <a:xfrm flipV="1">
              <a:off x="1296" y="2016"/>
              <a:ext cx="0" cy="9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AU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59" name="Line 12"/>
            <p:cNvSpPr>
              <a:spLocks noChangeShapeType="1"/>
            </p:cNvSpPr>
            <p:nvPr/>
          </p:nvSpPr>
          <p:spPr bwMode="auto">
            <a:xfrm>
              <a:off x="1296" y="2160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AU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60" name="Text Box 13"/>
            <p:cNvSpPr txBox="1">
              <a:spLocks noChangeArrowheads="1"/>
            </p:cNvSpPr>
            <p:nvPr/>
          </p:nvSpPr>
          <p:spPr bwMode="auto">
            <a:xfrm>
              <a:off x="768" y="2208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en-US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rPr>
                <a:t>d</a:t>
              </a:r>
            </a:p>
          </p:txBody>
        </p:sp>
        <p:sp>
          <p:nvSpPr>
            <p:cNvPr id="61" name="Line 15"/>
            <p:cNvSpPr>
              <a:spLocks noChangeShapeType="1"/>
            </p:cNvSpPr>
            <p:nvPr/>
          </p:nvSpPr>
          <p:spPr bwMode="auto">
            <a:xfrm flipV="1">
              <a:off x="1200" y="2304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AU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62" name="Line 16"/>
            <p:cNvSpPr>
              <a:spLocks noChangeShapeType="1"/>
            </p:cNvSpPr>
            <p:nvPr/>
          </p:nvSpPr>
          <p:spPr bwMode="auto">
            <a:xfrm flipV="1">
              <a:off x="1200" y="2016"/>
              <a:ext cx="0" cy="9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AU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anose="020B0604030504040204" pitchFamily="34" charset="0"/>
              </a:endParaRPr>
            </a:p>
          </p:txBody>
        </p:sp>
        <p:pic>
          <p:nvPicPr>
            <p:cNvPr id="63" name="Picture 17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C0C0C0"/>
                </a:clrFrom>
                <a:clrTo>
                  <a:srgbClr val="C0C0C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2701"/>
              <a:ext cx="488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4" name="Text Box 18"/>
            <p:cNvSpPr txBox="1">
              <a:spLocks noChangeArrowheads="1"/>
            </p:cNvSpPr>
            <p:nvPr/>
          </p:nvSpPr>
          <p:spPr bwMode="auto">
            <a:xfrm>
              <a:off x="1056" y="3072"/>
              <a:ext cx="4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Symbol" panose="05050102010706020507" pitchFamily="18" charset="2"/>
                </a:rPr>
                <a:t>D</a:t>
              </a:r>
              <a:r>
                <a: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rPr>
                <a:t>t</a:t>
              </a:r>
              <a:r>
                <a:rPr kumimoji="1" lang="en-US" altLang="en-US" sz="2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rPr>
                <a:t>o</a:t>
              </a:r>
              <a:endParaRPr kumimoji="1" lang="en-US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</a:endParaRPr>
            </a:p>
          </p:txBody>
        </p:sp>
        <p:sp>
          <p:nvSpPr>
            <p:cNvPr id="65" name="Line 46"/>
            <p:cNvSpPr>
              <a:spLocks noChangeShapeType="1"/>
            </p:cNvSpPr>
            <p:nvPr/>
          </p:nvSpPr>
          <p:spPr bwMode="auto">
            <a:xfrm flipV="1">
              <a:off x="1104" y="2640"/>
              <a:ext cx="384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AU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66" name="Text Box 47"/>
            <p:cNvSpPr txBox="1">
              <a:spLocks noChangeArrowheads="1"/>
            </p:cNvSpPr>
            <p:nvPr/>
          </p:nvSpPr>
          <p:spPr bwMode="auto">
            <a:xfrm>
              <a:off x="1344" y="2064"/>
              <a:ext cx="76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rPr>
                <a:t>Event Frame</a:t>
              </a:r>
            </a:p>
          </p:txBody>
        </p:sp>
      </p:grpSp>
      <p:grpSp>
        <p:nvGrpSpPr>
          <p:cNvPr id="67" name="Group 54"/>
          <p:cNvGrpSpPr>
            <a:grpSpLocks/>
          </p:cNvGrpSpPr>
          <p:nvPr/>
        </p:nvGrpSpPr>
        <p:grpSpPr bwMode="auto">
          <a:xfrm>
            <a:off x="4923972" y="3299496"/>
            <a:ext cx="5181600" cy="3298825"/>
            <a:chOff x="2160" y="1876"/>
            <a:chExt cx="3264" cy="2078"/>
          </a:xfrm>
        </p:grpSpPr>
        <p:grpSp>
          <p:nvGrpSpPr>
            <p:cNvPr id="68" name="Group 51"/>
            <p:cNvGrpSpPr>
              <a:grpSpLocks/>
            </p:cNvGrpSpPr>
            <p:nvPr/>
          </p:nvGrpSpPr>
          <p:grpSpPr bwMode="auto">
            <a:xfrm>
              <a:off x="2160" y="1876"/>
              <a:ext cx="3264" cy="2078"/>
              <a:chOff x="2160" y="1876"/>
              <a:chExt cx="3264" cy="2078"/>
            </a:xfrm>
          </p:grpSpPr>
          <p:sp>
            <p:nvSpPr>
              <p:cNvPr id="70" name="Rectangle 20"/>
              <p:cNvSpPr>
                <a:spLocks noChangeArrowheads="1"/>
              </p:cNvSpPr>
              <p:nvPr/>
            </p:nvSpPr>
            <p:spPr bwMode="auto">
              <a:xfrm>
                <a:off x="2208" y="2812"/>
                <a:ext cx="3216" cy="233"/>
              </a:xfrm>
              <a:prstGeom prst="rect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71" name="Rectangle 22"/>
              <p:cNvSpPr>
                <a:spLocks noChangeArrowheads="1"/>
              </p:cNvSpPr>
              <p:nvPr/>
            </p:nvSpPr>
            <p:spPr bwMode="auto">
              <a:xfrm>
                <a:off x="4080" y="2908"/>
                <a:ext cx="1104" cy="233"/>
              </a:xfrm>
              <a:prstGeom prst="rect">
                <a:avLst/>
              </a:prstGeom>
              <a:solidFill>
                <a:srgbClr val="FFFFCC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72" name="Oval 23"/>
              <p:cNvSpPr>
                <a:spLocks noChangeArrowheads="1"/>
              </p:cNvSpPr>
              <p:nvPr/>
            </p:nvSpPr>
            <p:spPr bwMode="auto">
              <a:xfrm>
                <a:off x="4176" y="2980"/>
                <a:ext cx="164" cy="327"/>
              </a:xfrm>
              <a:prstGeom prst="ellipse">
                <a:avLst/>
              </a:prstGeom>
              <a:solidFill>
                <a:srgbClr val="4D4D4D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73" name="Oval 24"/>
              <p:cNvSpPr>
                <a:spLocks noChangeArrowheads="1"/>
              </p:cNvSpPr>
              <p:nvPr/>
            </p:nvSpPr>
            <p:spPr bwMode="auto">
              <a:xfrm>
                <a:off x="4896" y="2980"/>
                <a:ext cx="164" cy="327"/>
              </a:xfrm>
              <a:prstGeom prst="ellipse">
                <a:avLst/>
              </a:prstGeom>
              <a:solidFill>
                <a:srgbClr val="4D4D4D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74" name="Rectangle 25"/>
              <p:cNvSpPr>
                <a:spLocks noChangeArrowheads="1"/>
              </p:cNvSpPr>
              <p:nvPr/>
            </p:nvSpPr>
            <p:spPr bwMode="auto">
              <a:xfrm>
                <a:off x="2592" y="1876"/>
                <a:ext cx="2400" cy="233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75" name="Rectangle 26"/>
              <p:cNvSpPr>
                <a:spLocks noChangeArrowheads="1"/>
              </p:cNvSpPr>
              <p:nvPr/>
            </p:nvSpPr>
            <p:spPr bwMode="auto">
              <a:xfrm>
                <a:off x="2494" y="2907"/>
                <a:ext cx="1058" cy="233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pic>
            <p:nvPicPr>
              <p:cNvPr id="76" name="Picture 27" descr="teenager 5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5" y="3264"/>
                <a:ext cx="267" cy="69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7" name="Line 28"/>
              <p:cNvSpPr>
                <a:spLocks noChangeShapeType="1"/>
              </p:cNvSpPr>
              <p:nvPr/>
            </p:nvSpPr>
            <p:spPr bwMode="auto">
              <a:xfrm flipV="1">
                <a:off x="2880" y="2016"/>
                <a:ext cx="912" cy="9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78" name="Text Box 29"/>
              <p:cNvSpPr txBox="1">
                <a:spLocks noChangeArrowheads="1"/>
              </p:cNvSpPr>
              <p:nvPr/>
            </p:nvSpPr>
            <p:spPr bwMode="auto">
              <a:xfrm>
                <a:off x="2256" y="3360"/>
                <a:ext cx="129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en-US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ahoma" panose="020B0604030504040204" pitchFamily="34" charset="0"/>
                  </a:rPr>
                  <a:t>Relative Time</a:t>
                </a:r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792" y="2016"/>
                <a:ext cx="0" cy="11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80" name="Line 31"/>
              <p:cNvSpPr>
                <a:spLocks noChangeShapeType="1"/>
              </p:cNvSpPr>
              <p:nvPr/>
            </p:nvSpPr>
            <p:spPr bwMode="auto">
              <a:xfrm>
                <a:off x="4416" y="3216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pic>
            <p:nvPicPr>
              <p:cNvPr id="81" name="Picture 32"/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C0C0C0"/>
                  </a:clrFrom>
                  <a:clrTo>
                    <a:srgbClr val="C0C0C0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" y="2725"/>
                <a:ext cx="488" cy="4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2" name="Line 33"/>
              <p:cNvSpPr>
                <a:spLocks noChangeShapeType="1"/>
              </p:cNvSpPr>
              <p:nvPr/>
            </p:nvSpPr>
            <p:spPr bwMode="auto">
              <a:xfrm flipH="1" flipV="1">
                <a:off x="3792" y="2016"/>
                <a:ext cx="912" cy="9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83" name="Line 34"/>
              <p:cNvSpPr>
                <a:spLocks noChangeShapeType="1"/>
              </p:cNvSpPr>
              <p:nvPr/>
            </p:nvSpPr>
            <p:spPr bwMode="auto">
              <a:xfrm flipV="1">
                <a:off x="3840" y="2976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84" name="Text Box 36"/>
              <p:cNvSpPr txBox="1">
                <a:spLocks noChangeArrowheads="1"/>
              </p:cNvSpPr>
              <p:nvPr/>
            </p:nvSpPr>
            <p:spPr bwMode="auto">
              <a:xfrm>
                <a:off x="4368" y="3312"/>
                <a:ext cx="33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en-US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  <p:sp>
            <p:nvSpPr>
              <p:cNvPr id="85" name="Text Box 39"/>
              <p:cNvSpPr txBox="1">
                <a:spLocks noChangeArrowheads="1"/>
              </p:cNvSpPr>
              <p:nvPr/>
            </p:nvSpPr>
            <p:spPr bwMode="auto">
              <a:xfrm>
                <a:off x="2784" y="3072"/>
                <a:ext cx="48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en-US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Symbol" panose="05050102010706020507" pitchFamily="18" charset="2"/>
                  </a:rPr>
                  <a:t>D</a:t>
                </a:r>
                <a:r>
                  <a:rPr kumimoji="1" lang="en-US" altLang="en-US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ahoma" panose="020B0604030504040204" pitchFamily="34" charset="0"/>
                  </a:rPr>
                  <a:t>t</a:t>
                </a:r>
                <a:endPara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Symbol" panose="05050102010706020507" pitchFamily="18" charset="2"/>
                </a:endParaRPr>
              </a:p>
            </p:txBody>
          </p:sp>
          <p:sp>
            <p:nvSpPr>
              <p:cNvPr id="86" name="Text Box 48"/>
              <p:cNvSpPr txBox="1">
                <a:spLocks noChangeArrowheads="1"/>
              </p:cNvSpPr>
              <p:nvPr/>
            </p:nvSpPr>
            <p:spPr bwMode="auto">
              <a:xfrm>
                <a:off x="2160" y="2112"/>
                <a:ext cx="129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en-US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ahoma" panose="020B0604030504040204" pitchFamily="34" charset="0"/>
                  </a:rPr>
                  <a:t>Relative Frame</a:t>
                </a:r>
              </a:p>
            </p:txBody>
          </p:sp>
          <p:sp>
            <p:nvSpPr>
              <p:cNvPr id="87" name="Line 49"/>
              <p:cNvSpPr>
                <a:spLocks noChangeShapeType="1"/>
              </p:cNvSpPr>
              <p:nvPr/>
            </p:nvSpPr>
            <p:spPr bwMode="auto">
              <a:xfrm>
                <a:off x="2976" y="2688"/>
                <a:ext cx="576" cy="6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AU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69" name="Text Box 53"/>
            <p:cNvSpPr txBox="1">
              <a:spLocks noChangeArrowheads="1"/>
            </p:cNvSpPr>
            <p:nvPr/>
          </p:nvSpPr>
          <p:spPr bwMode="auto">
            <a:xfrm>
              <a:off x="3984" y="3456"/>
              <a:ext cx="12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Symbol" panose="05050102010706020507" pitchFamily="18" charset="2"/>
                </a:rPr>
                <a:t>D</a:t>
              </a:r>
              <a:r>
                <a: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rPr>
                <a:t>t &gt; </a:t>
              </a:r>
              <a:r>
                <a: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Symbol" panose="05050102010706020507" pitchFamily="18" charset="2"/>
                </a:rPr>
                <a:t>D</a:t>
              </a:r>
              <a:r>
                <a: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rPr>
                <a:t>t</a:t>
              </a:r>
              <a:r>
                <a:rPr kumimoji="1" lang="en-US" altLang="en-US" sz="2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anose="020B0604030504040204" pitchFamily="34" charset="0"/>
                </a:rPr>
                <a:t>o</a:t>
              </a:r>
              <a:endParaRPr kumimoji="1" lang="en-US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anose="020B060403050404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69685" y="1516658"/>
            <a:ext cx="898071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en-US" sz="28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</a:rPr>
              <a:t>The key to applying the time dilation equation is to distinguish clearly between proper time </a:t>
            </a:r>
            <a:r>
              <a:rPr lang="en-US" alt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en-US" alt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US" altLang="en-US" sz="28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kumimoji="1" lang="en-US" altLang="en-US" sz="28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</a:rPr>
              <a:t> and relative time </a:t>
            </a:r>
            <a:r>
              <a:rPr lang="en-US" alt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en-US" alt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kumimoji="1" lang="en-US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.  </a:t>
            </a:r>
            <a:r>
              <a:rPr kumimoji="1" lang="en-US" altLang="en-US" sz="28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</a:rPr>
              <a:t>See </a:t>
            </a:r>
            <a:r>
              <a:rPr kumimoji="1" lang="en-US" altLang="en-US" sz="28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 </a:t>
            </a:r>
            <a:r>
              <a:rPr kumimoji="1" lang="en-US" altLang="en-US" sz="28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</a:rPr>
              <a:t>example below:</a:t>
            </a:r>
          </a:p>
        </p:txBody>
      </p:sp>
    </p:spTree>
    <p:extLst>
      <p:ext uri="{BB962C8B-B14F-4D97-AF65-F5344CB8AC3E}">
        <p14:creationId xmlns:p14="http://schemas.microsoft.com/office/powerpoint/2010/main" val="133854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ime Dilation </a:t>
            </a:r>
            <a:r>
              <a:rPr lang="en-US" altLang="en-US" dirty="0">
                <a:solidFill>
                  <a:srgbClr val="FF0000"/>
                </a:solidFill>
              </a:rPr>
              <a:t>Example</a:t>
            </a:r>
            <a:endParaRPr lang="en-GB" altLang="en-US" dirty="0">
              <a:solidFill>
                <a:srgbClr val="FF0000"/>
              </a:solidFill>
            </a:endParaRPr>
          </a:p>
        </p:txBody>
      </p:sp>
      <p:sp>
        <p:nvSpPr>
          <p:cNvPr id="4" name="AutoShape 4" descr="Michael Faraday's original induction coil made in 1831. This is an iron ring, around which are wound two insulated coils of copper wire on each side. Passing a current through one wire induces a voltage in the other by a process called mutual inductance. This coil is now on display at the Royal Institution, London.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" name="Rectangle 2"/>
          <p:cNvSpPr/>
          <p:nvPr/>
        </p:nvSpPr>
        <p:spPr>
          <a:xfrm>
            <a:off x="460376" y="1450805"/>
            <a:ext cx="527276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/>
              <a:t>Ship </a:t>
            </a:r>
            <a:r>
              <a:rPr lang="en-US" altLang="en-US" sz="2800" i="1" dirty="0">
                <a:solidFill>
                  <a:srgbClr val="FF0000"/>
                </a:solidFill>
              </a:rPr>
              <a:t>A</a:t>
            </a:r>
            <a:r>
              <a:rPr lang="en-US" altLang="en-US" sz="2800" dirty="0"/>
              <a:t> passes ship </a:t>
            </a:r>
            <a:r>
              <a:rPr lang="en-US" altLang="en-US" sz="2800" i="1" dirty="0">
                <a:solidFill>
                  <a:srgbClr val="FF0000"/>
                </a:solidFill>
              </a:rPr>
              <a:t>B</a:t>
            </a:r>
            <a:r>
              <a:rPr lang="en-US" altLang="en-US" sz="2800" dirty="0"/>
              <a:t> with a relative velocity of 0.8c (eighty percent of the velocity of light). A woman aboard Ship </a:t>
            </a:r>
            <a:r>
              <a:rPr lang="en-US" altLang="en-US" sz="2800" i="1" dirty="0">
                <a:solidFill>
                  <a:srgbClr val="FF0000"/>
                </a:solidFill>
              </a:rPr>
              <a:t>B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takes </a:t>
            </a:r>
            <a:r>
              <a:rPr lang="en-US" altLang="en-US" sz="2800" dirty="0">
                <a:solidFill>
                  <a:srgbClr val="FF0000"/>
                </a:solidFill>
              </a:rPr>
              <a:t>4 s </a:t>
            </a:r>
            <a:r>
              <a:rPr lang="en-US" altLang="en-US" sz="2800" dirty="0"/>
              <a:t>to walk the length of her ship. What time is recorded by the man in Ship </a:t>
            </a:r>
            <a:r>
              <a:rPr lang="en-US" altLang="en-US" sz="2800" dirty="0">
                <a:solidFill>
                  <a:srgbClr val="FF0000"/>
                </a:solidFill>
              </a:rPr>
              <a:t>A</a:t>
            </a:r>
            <a:r>
              <a:rPr lang="en-US" altLang="en-US" sz="2800" dirty="0"/>
              <a:t>?</a:t>
            </a:r>
            <a:endParaRPr kumimoji="1" lang="en-US" altLang="en-US" sz="2800" dirty="0">
              <a:solidFill>
                <a:schemeClr val="bg2">
                  <a:lumMod val="50000"/>
                </a:schemeClr>
              </a:solidFill>
              <a:latin typeface="Tahoma" panose="020B0604030504040204" pitchFamily="34" charset="0"/>
            </a:endParaRPr>
          </a:p>
        </p:txBody>
      </p:sp>
      <p:grpSp>
        <p:nvGrpSpPr>
          <p:cNvPr id="43" name="Group 40"/>
          <p:cNvGrpSpPr>
            <a:grpSpLocks/>
          </p:cNvGrpSpPr>
          <p:nvPr/>
        </p:nvGrpSpPr>
        <p:grpSpPr bwMode="auto">
          <a:xfrm>
            <a:off x="870858" y="4494363"/>
            <a:ext cx="3657600" cy="2527300"/>
            <a:chOff x="2976" y="1584"/>
            <a:chExt cx="2304" cy="1592"/>
          </a:xfrm>
        </p:grpSpPr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3072" y="2188"/>
              <a:ext cx="2208" cy="233"/>
            </a:xfrm>
            <a:prstGeom prst="rect">
              <a:avLst/>
            </a:prstGeom>
            <a:solidFill>
              <a:srgbClr val="FFFFCC"/>
            </a:solidFill>
            <a:ln w="5715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endParaRPr lang="en-AU"/>
            </a:p>
          </p:txBody>
        </p:sp>
        <p:pic>
          <p:nvPicPr>
            <p:cNvPr id="45" name="Picture 33" descr="bs01055_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728"/>
              <a:ext cx="1152" cy="7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36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C0"/>
                </a:clrFrom>
                <a:clrTo>
                  <a:srgbClr val="FFFFC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824"/>
              <a:ext cx="1192" cy="1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 Box 37"/>
            <p:cNvSpPr txBox="1">
              <a:spLocks noChangeArrowheads="1"/>
            </p:cNvSpPr>
            <p:nvPr/>
          </p:nvSpPr>
          <p:spPr bwMode="auto">
            <a:xfrm>
              <a:off x="2976" y="2496"/>
              <a:ext cx="115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i="1">
                  <a:solidFill>
                    <a:srgbClr val="000000"/>
                  </a:solidFill>
                </a:rPr>
                <a:t>v = 0.8c</a:t>
              </a:r>
            </a:p>
          </p:txBody>
        </p:sp>
        <p:sp>
          <p:nvSpPr>
            <p:cNvPr id="48" name="Text Box 38"/>
            <p:cNvSpPr txBox="1">
              <a:spLocks noChangeArrowheads="1"/>
            </p:cNvSpPr>
            <p:nvPr/>
          </p:nvSpPr>
          <p:spPr bwMode="auto">
            <a:xfrm>
              <a:off x="3552" y="1584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49" name="Text Box 39"/>
            <p:cNvSpPr txBox="1">
              <a:spLocks noChangeArrowheads="1"/>
            </p:cNvSpPr>
            <p:nvPr/>
          </p:nvSpPr>
          <p:spPr bwMode="auto">
            <a:xfrm>
              <a:off x="4224" y="216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i="1">
                  <a:solidFill>
                    <a:srgbClr val="000000"/>
                  </a:solidFill>
                </a:rPr>
                <a:t>B</a:t>
              </a:r>
            </a:p>
          </p:txBody>
        </p:sp>
      </p:grpSp>
      <p:graphicFrame>
        <p:nvGraphicFramePr>
          <p:cNvPr id="5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777516"/>
              </p:ext>
            </p:extLst>
          </p:nvPr>
        </p:nvGraphicFramePr>
        <p:xfrm>
          <a:off x="9047825" y="836442"/>
          <a:ext cx="25908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7" imgW="990360" imgH="469800" progId="Equation.DSMT4">
                  <p:embed/>
                </p:oleObj>
              </mc:Choice>
              <mc:Fallback>
                <p:oleObj name="Equation" r:id="rId7" imgW="990360" imgH="469800" progId="Equation.DSMT4">
                  <p:embed/>
                  <p:pic>
                    <p:nvPicPr>
                      <p:cNvPr id="10015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7825" y="836442"/>
                        <a:ext cx="2590800" cy="1228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016814" y="2729124"/>
                <a:ext cx="2498685" cy="1430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A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0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A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AU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AU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AU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0.8</m:t>
                                      </m:r>
                                      <m:r>
                                        <a:rPr lang="en-AU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n-AU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AU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AU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AU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AU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lang="en-AU" b="0" dirty="0">
                  <a:ea typeface="Cambria Math" panose="02040503050406030204" pitchFamily="18" charset="0"/>
                </a:endParaRPr>
              </a:p>
              <a:p>
                <a:endParaRPr lang="en-A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6814" y="2729124"/>
                <a:ext cx="2498685" cy="14302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8851749" y="4553742"/>
                <a:ext cx="2498685" cy="10399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A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0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A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AU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.8</m:t>
                                  </m:r>
                                </m:e>
                                <m:sup>
                                  <m:r>
                                    <a:rPr lang="en-AU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AU" b="0" dirty="0">
                  <a:ea typeface="Cambria Math" panose="02040503050406030204" pitchFamily="18" charset="0"/>
                </a:endParaRPr>
              </a:p>
              <a:p>
                <a:endParaRPr lang="en-AU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1749" y="4553742"/>
                <a:ext cx="2498685" cy="10399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610414" y="5995533"/>
                <a:ext cx="249868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.67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414" y="5995533"/>
                <a:ext cx="2498685" cy="369332"/>
              </a:xfrm>
              <a:prstGeom prst="rect">
                <a:avLst/>
              </a:prstGeom>
              <a:blipFill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1" name="Picture 2" descr="http://www.harnas.co/files/images/760420/2014/11/28/ilustrasi-perjalanan-menembus-waktu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3144" y="758712"/>
            <a:ext cx="2504711" cy="1384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123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9" grpId="0"/>
      <p:bldP spid="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ime Dilation </a:t>
            </a:r>
            <a:r>
              <a:rPr lang="en-US" altLang="en-US" dirty="0">
                <a:solidFill>
                  <a:srgbClr val="FF0000"/>
                </a:solidFill>
              </a:rPr>
              <a:t>Example 2</a:t>
            </a:r>
            <a:endParaRPr lang="en-GB" altLang="en-US" dirty="0">
              <a:solidFill>
                <a:srgbClr val="FF0000"/>
              </a:solidFill>
            </a:endParaRPr>
          </a:p>
        </p:txBody>
      </p:sp>
      <p:sp>
        <p:nvSpPr>
          <p:cNvPr id="4" name="AutoShape 4" descr="Michael Faraday's original induction coil made in 1831. This is an iron ring, around which are wound two insulated coils of copper wire on each side. Passing a current through one wire induces a voltage in the other by a process called mutual inductance. This coil is now on display at the Royal Institution, London.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" name="Rectangle 2"/>
          <p:cNvSpPr/>
          <p:nvPr/>
        </p:nvSpPr>
        <p:spPr>
          <a:xfrm>
            <a:off x="460375" y="1450805"/>
            <a:ext cx="8422368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/>
              <a:t>The pi meson, an unstable particle is produced in a particle accelerator.  A pi meson lives on average about 2.6x10</a:t>
            </a:r>
            <a:r>
              <a:rPr lang="en-US" sz="2400" baseline="30000" dirty="0"/>
              <a:t>-8</a:t>
            </a:r>
            <a:r>
              <a:rPr lang="en-US" sz="2400" dirty="0"/>
              <a:t>s (measured in its own frame of reference) before decaying. If such a particle is moving with a constant speed of 0.60c, what lifetime is measured by researchers studying it?</a:t>
            </a:r>
            <a:endParaRPr lang="en-AU" sz="2400" dirty="0"/>
          </a:p>
          <a:p>
            <a:endParaRPr kumimoji="1" lang="en-US" altLang="en-US" sz="2800" dirty="0">
              <a:solidFill>
                <a:schemeClr val="bg2">
                  <a:lumMod val="50000"/>
                </a:schemeClr>
              </a:solidFill>
              <a:latin typeface="Tahoma" panose="020B0604030504040204" pitchFamily="34" charset="0"/>
            </a:endParaRPr>
          </a:p>
        </p:txBody>
      </p:sp>
      <p:pic>
        <p:nvPicPr>
          <p:cNvPr id="91" name="Picture 2" descr="http://www.harnas.co/files/images/760420/2014/11/28/ilustrasi-perjalanan-menembus-waktu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4773" y="214490"/>
            <a:ext cx="2996782" cy="1656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775823" y="3008674"/>
                <a:ext cx="2342693" cy="1224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AU" sz="24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AU" sz="2400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AU" sz="2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AU" sz="2400" b="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AU" sz="24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AU" sz="24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AU" sz="24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AU" sz="2400" b="1" i="1">
                                              <a:latin typeface="Cambria Math" panose="02040503050406030204" pitchFamily="18" charset="0"/>
                                            </a:rPr>
                                            <m:t>𝒗</m:t>
                                          </m:r>
                                        </m:num>
                                        <m:den>
                                          <m:r>
                                            <a:rPr lang="en-AU" sz="2400" b="1" i="1">
                                              <a:latin typeface="Cambria Math" panose="02040503050406030204" pitchFamily="18" charset="0"/>
                                            </a:rPr>
                                            <m:t>𝒄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AU" sz="2400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823" y="3008674"/>
                <a:ext cx="2342693" cy="12246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775823" y="4474308"/>
                <a:ext cx="2505686" cy="902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A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400">
                              <a:latin typeface="Cambria Math" panose="02040503050406030204" pitchFamily="18" charset="0"/>
                            </a:rPr>
                            <m:t>2.6×</m:t>
                          </m:r>
                          <m:sSup>
                            <m:sSupPr>
                              <m:ctrlPr>
                                <a:rPr lang="en-A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40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AU" sz="2400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sup>
                          </m:sSup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AU" sz="2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sz="24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A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400">
                                      <a:latin typeface="Cambria Math" panose="02040503050406030204" pitchFamily="18" charset="0"/>
                                    </a:rPr>
                                    <m:t>0.60</m:t>
                                  </m:r>
                                </m:e>
                                <m:sup>
                                  <m:r>
                                    <a:rPr lang="en-AU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823" y="4474308"/>
                <a:ext cx="2505686" cy="9025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775823" y="5769642"/>
                <a:ext cx="26756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AU" sz="2400">
                          <a:latin typeface="Cambria Math" panose="02040503050406030204" pitchFamily="18" charset="0"/>
                        </a:rPr>
                        <m:t>=3.</m:t>
                      </m:r>
                      <m:r>
                        <a:rPr lang="en-AU" sz="2400" b="0" i="0" smtClean="0">
                          <a:latin typeface="Cambria Math" panose="02040503050406030204" pitchFamily="18" charset="0"/>
                        </a:rPr>
                        <m:t>25</m:t>
                      </m:r>
                      <m:r>
                        <a:rPr lang="en-AU" sz="240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A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4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AU" sz="2400">
                              <a:latin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  <m:r>
                        <a:rPr lang="en-AU" sz="2400" b="1" i="1"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823" y="5769642"/>
                <a:ext cx="267560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363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ime Dilation </a:t>
            </a:r>
            <a:r>
              <a:rPr lang="en-US" altLang="en-US" dirty="0">
                <a:solidFill>
                  <a:srgbClr val="FF0000"/>
                </a:solidFill>
              </a:rPr>
              <a:t>Example 3</a:t>
            </a:r>
            <a:endParaRPr lang="en-GB" altLang="en-US" dirty="0">
              <a:solidFill>
                <a:srgbClr val="FF0000"/>
              </a:solidFill>
            </a:endParaRPr>
          </a:p>
        </p:txBody>
      </p:sp>
      <p:sp>
        <p:nvSpPr>
          <p:cNvPr id="4" name="AutoShape 4" descr="Michael Faraday's original induction coil made in 1831. This is an iron ring, around which are wound two insulated coils of copper wire on each side. Passing a current through one wire induces a voltage in the other by a process called mutual inductance. This coil is now on display at the Royal Institution, London.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" name="Rectangle 2"/>
          <p:cNvSpPr/>
          <p:nvPr/>
        </p:nvSpPr>
        <p:spPr>
          <a:xfrm>
            <a:off x="460375" y="1450805"/>
            <a:ext cx="84223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AU" sz="2400" dirty="0"/>
              <a:t>What speed would a clock have to be moving in order to run at 35% of the rate of a clock at rest from outside the reference frame.</a:t>
            </a:r>
            <a:endParaRPr lang="en-US" altLang="en-US" sz="2400" dirty="0"/>
          </a:p>
        </p:txBody>
      </p:sp>
      <p:pic>
        <p:nvPicPr>
          <p:cNvPr id="91" name="Picture 2" descr="http://www.harnas.co/files/images/760420/2014/11/28/ilustrasi-perjalanan-menembus-waktu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4773" y="214490"/>
            <a:ext cx="2996782" cy="1656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444863" y="2895792"/>
                <a:ext cx="2342693" cy="1224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AU" sz="24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AU" sz="2400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AU" sz="2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AU" sz="2400" b="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AU" sz="24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AU" sz="24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AU" sz="24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AU" sz="2400" b="1" i="1">
                                              <a:latin typeface="Cambria Math" panose="02040503050406030204" pitchFamily="18" charset="0"/>
                                            </a:rPr>
                                            <m:t>𝒗</m:t>
                                          </m:r>
                                        </m:num>
                                        <m:den>
                                          <m:r>
                                            <a:rPr lang="en-AU" sz="2400" b="1" i="1">
                                              <a:latin typeface="Cambria Math" panose="02040503050406030204" pitchFamily="18" charset="0"/>
                                            </a:rPr>
                                            <m:t>𝒄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AU" sz="2400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863" y="2895792"/>
                <a:ext cx="2342693" cy="12246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7975" y="2961730"/>
                <a:ext cx="3947886" cy="827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AU" sz="24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AU" sz="2400" b="0" i="0">
                          <a:latin typeface="Cambria Math" panose="02040503050406030204" pitchFamily="18" charset="0"/>
                        </a:rPr>
                        <m:t>=0.35</m:t>
                      </m:r>
                      <m:sSub>
                        <m:sSubPr>
                          <m:ctrlPr>
                            <a:rPr lang="en-AU" sz="2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AU" sz="2400" b="0" i="0">
                          <a:latin typeface="Cambria Math" panose="02040503050406030204" pitchFamily="18" charset="0"/>
                        </a:rPr>
                        <m:t>         </m:t>
                      </m:r>
                      <m:f>
                        <m:fPr>
                          <m:ctrlPr>
                            <a:rPr lang="en-AU" sz="2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AU" sz="2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AU" sz="2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AU" sz="2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</m:den>
                      </m:f>
                      <m:r>
                        <a:rPr lang="en-AU" sz="2400" b="0" i="0">
                          <a:latin typeface="Cambria Math" panose="02040503050406030204" pitchFamily="18" charset="0"/>
                        </a:rPr>
                        <m:t>=0.35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75" y="2961730"/>
                <a:ext cx="3947886" cy="8274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44863" y="4408932"/>
                <a:ext cx="3319498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AU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AU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AU" sz="2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</m:den>
                      </m:f>
                      <m:r>
                        <a:rPr lang="en-AU" sz="2400">
                          <a:latin typeface="Cambria Math" panose="02040503050406030204" pitchFamily="18" charset="0"/>
                        </a:rPr>
                        <m:t>=0.35</m:t>
                      </m:r>
                      <m:r>
                        <a:rPr lang="en-AU" sz="2400" b="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AU" sz="2400" b="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sz="2400" b="0" i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AU" sz="2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AU" sz="24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AU" sz="24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AU" sz="2400" b="1" i="1"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</m:num>
                                    <m:den>
                                      <m:r>
                                        <a:rPr lang="en-AU" sz="2400" b="1" i="1">
                                          <a:latin typeface="Cambria Math" panose="02040503050406030204" pitchFamily="18" charset="0"/>
                                        </a:rPr>
                                        <m:t>𝒄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863" y="4408932"/>
                <a:ext cx="3319498" cy="11835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444863" y="5922072"/>
                <a:ext cx="2616678" cy="8031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400">
                              <a:latin typeface="Cambria Math" panose="02040503050406030204" pitchFamily="18" charset="0"/>
                            </a:rPr>
                            <m:t>0.35</m:t>
                          </m:r>
                        </m:e>
                        <m:sup>
                          <m:r>
                            <a:rPr lang="en-AU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400" b="0" i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AU" sz="24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AU" sz="24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A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A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sz="2400" b="1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num>
                                <m:den>
                                  <m:r>
                                    <a:rPr lang="en-AU" sz="2400" b="1" i="1"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AU" sz="24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863" y="5922072"/>
                <a:ext cx="2616678" cy="8031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391524" y="3090130"/>
                <a:ext cx="2333588" cy="730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num>
                        <m:den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  <m:r>
                        <a:rPr lang="en-AU" sz="2400" b="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AU" sz="2400" b="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sz="2400" b="0" i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AU" sz="2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0.35</m:t>
                              </m:r>
                            </m:e>
                            <m:sup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1524" y="3090130"/>
                <a:ext cx="2333588" cy="7301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391524" y="4408932"/>
                <a:ext cx="1426416" cy="730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num>
                        <m:den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  <m:r>
                        <a:rPr lang="en-AU" sz="2400" b="0" i="0">
                          <a:latin typeface="Cambria Math" panose="02040503050406030204" pitchFamily="18" charset="0"/>
                        </a:rPr>
                        <m:t>=0.94</m:t>
                      </m:r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1524" y="4408932"/>
                <a:ext cx="1426416" cy="7301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391524" y="5592461"/>
                <a:ext cx="15819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1" i="1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AU" sz="2400">
                          <a:latin typeface="Cambria Math" panose="02040503050406030204" pitchFamily="18" charset="0"/>
                        </a:rPr>
                        <m:t>=0.94</m:t>
                      </m:r>
                      <m:r>
                        <a:rPr lang="en-AU" sz="2400" b="1" i="1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1524" y="5592461"/>
                <a:ext cx="1581907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4925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8" grpId="0"/>
      <p:bldP spid="9" grpId="0"/>
      <p:bldP spid="10" grpId="0"/>
      <p:bldP spid="13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ime Dilation </a:t>
            </a:r>
            <a:r>
              <a:rPr lang="en-US" altLang="en-US" dirty="0">
                <a:solidFill>
                  <a:srgbClr val="FF0000"/>
                </a:solidFill>
              </a:rPr>
              <a:t>Example 4 </a:t>
            </a:r>
            <a:endParaRPr lang="en-GB" altLang="en-US" dirty="0">
              <a:solidFill>
                <a:srgbClr val="FF0000"/>
              </a:solidFill>
            </a:endParaRPr>
          </a:p>
        </p:txBody>
      </p:sp>
      <p:sp>
        <p:nvSpPr>
          <p:cNvPr id="4" name="AutoShape 4" descr="Michael Faraday's original induction coil made in 1831. This is an iron ring, around which are wound two insulated coils of copper wire on each side. Passing a current through one wire induces a voltage in the other by a process called mutual inductance. This coil is now on display at the Royal Institution, London.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" name="Rectangle 2"/>
          <p:cNvSpPr/>
          <p:nvPr/>
        </p:nvSpPr>
        <p:spPr>
          <a:xfrm>
            <a:off x="460375" y="1450805"/>
            <a:ext cx="84223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/>
              <a:t>A spaceship travels at 0.99c for 3 years as measured by ship time. How much time would pass on the Earth from the </a:t>
            </a:r>
            <a:r>
              <a:rPr lang="en-US" sz="2400" b="1" u="sng" dirty="0"/>
              <a:t>perspective of the crew</a:t>
            </a:r>
            <a:r>
              <a:rPr lang="en-US" sz="2400" dirty="0"/>
              <a:t>?</a:t>
            </a:r>
            <a:endParaRPr lang="en-AU" sz="2400" dirty="0"/>
          </a:p>
        </p:txBody>
      </p:sp>
      <p:pic>
        <p:nvPicPr>
          <p:cNvPr id="91" name="Picture 2" descr="http://www.harnas.co/files/images/760420/2014/11/28/ilustrasi-perjalanan-menembus-waktu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4773" y="214490"/>
            <a:ext cx="2996782" cy="1656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633549" y="2460395"/>
                <a:ext cx="2342693" cy="1224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AU" sz="24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AU" sz="2400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AU" sz="2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AU" sz="2400" b="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AU" sz="24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AU" sz="24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AU" sz="24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AU" sz="2400" b="1" i="1">
                                              <a:latin typeface="Cambria Math" panose="02040503050406030204" pitchFamily="18" charset="0"/>
                                            </a:rPr>
                                            <m:t>𝒗</m:t>
                                          </m:r>
                                        </m:num>
                                        <m:den>
                                          <m:r>
                                            <a:rPr lang="en-AU" sz="2400" b="1" i="1">
                                              <a:latin typeface="Cambria Math" panose="02040503050406030204" pitchFamily="18" charset="0"/>
                                            </a:rPr>
                                            <m:t>𝒄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AU" sz="2400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549" y="2460395"/>
                <a:ext cx="2342693" cy="12246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7975" y="2961730"/>
                <a:ext cx="394788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32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AU" sz="3200" b="0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AU" sz="3200" b="0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3200" b="0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?  </m:t>
                      </m:r>
                      <m:sSub>
                        <m:sSubPr>
                          <m:ctrlPr>
                            <a:rPr lang="en-AU" sz="32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AU" sz="32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AU" sz="32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3 </m:t>
                      </m:r>
                      <m:r>
                        <a:rPr lang="en-AU" sz="32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𝑦𝑒𝑎𝑟𝑠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75" y="2961730"/>
                <a:ext cx="394788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502920" y="3789201"/>
                <a:ext cx="2980688" cy="1245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AU" sz="2400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A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AU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AU" sz="2400" b="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sz="2400" b="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AU" sz="24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AU" sz="24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AU" sz="24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AU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  <m:r>
                                            <a:rPr lang="en-AU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AU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𝟗𝟗</m:t>
                                          </m:r>
                                          <m:r>
                                            <a:rPr lang="en-AU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𝒄</m:t>
                                          </m:r>
                                        </m:num>
                                        <m:den>
                                          <m:r>
                                            <a:rPr lang="en-AU" sz="2400" b="1" i="1">
                                              <a:latin typeface="Cambria Math" panose="02040503050406030204" pitchFamily="18" charset="0"/>
                                            </a:rPr>
                                            <m:t>𝒄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AU" sz="2400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920" y="3789201"/>
                <a:ext cx="2980688" cy="12455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502920" y="5138910"/>
                <a:ext cx="3201582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AU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en-AU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sz="240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A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AU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A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AU" sz="2400" b="1" i="1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  <m:r>
                                        <a:rPr lang="en-AU" sz="2400" b="1" i="1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AU" sz="2400" b="1" i="1">
                                          <a:latin typeface="Cambria Math" panose="02040503050406030204" pitchFamily="18" charset="0"/>
                                        </a:rPr>
                                        <m:t>𝟗𝟗</m:t>
                                      </m:r>
                                      <m:r>
                                        <a:rPr lang="en-AU" sz="2400" b="1" i="1">
                                          <a:latin typeface="Cambria Math" panose="02040503050406030204" pitchFamily="18" charset="0"/>
                                        </a:rPr>
                                        <m:t>𝒄</m:t>
                                      </m:r>
                                    </m:num>
                                    <m:den>
                                      <m:r>
                                        <a:rPr lang="en-AU" sz="2400" b="1" i="1">
                                          <a:latin typeface="Cambria Math" panose="02040503050406030204" pitchFamily="18" charset="0"/>
                                        </a:rPr>
                                        <m:t>𝒄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AU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920" y="5138910"/>
                <a:ext cx="3201582" cy="1183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312207" y="5499841"/>
                <a:ext cx="25419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AU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AU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.423 </m:t>
                      </m:r>
                      <m:r>
                        <a:rPr lang="en-AU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𝑒𝑎𝑟𝑠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2207" y="5499841"/>
                <a:ext cx="2541914" cy="461665"/>
              </a:xfrm>
              <a:prstGeom prst="rect">
                <a:avLst/>
              </a:prstGeom>
              <a:blipFill>
                <a:blip r:embed="rId8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05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14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251619"/>
            <a:ext cx="8229600" cy="639762"/>
          </a:xfrm>
        </p:spPr>
        <p:txBody>
          <a:bodyPr/>
          <a:lstStyle/>
          <a:p>
            <a:r>
              <a:rPr lang="en-US" sz="3200" b="1" dirty="0">
                <a:solidFill>
                  <a:srgbClr val="316598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win Paradox</a:t>
            </a:r>
          </a:p>
        </p:txBody>
      </p:sp>
      <p:pic>
        <p:nvPicPr>
          <p:cNvPr id="158725" name="Picture 5"/>
          <p:cNvPicPr>
            <a:picLocks noChangeAspect="1" noChangeArrowheads="1"/>
          </p:cNvPicPr>
          <p:nvPr/>
        </p:nvPicPr>
        <p:blipFill rotWithShape="1">
          <a:blip r:embed="rId2"/>
          <a:srcRect t="-1276" r="63884" b="1"/>
          <a:stretch/>
        </p:blipFill>
        <p:spPr bwMode="auto">
          <a:xfrm>
            <a:off x="3918856" y="719080"/>
            <a:ext cx="2119086" cy="340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515389" y="4419600"/>
            <a:ext cx="1133855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bg2">
                    <a:lumMod val="50000"/>
                  </a:schemeClr>
                </a:solidFill>
              </a:rPr>
              <a:t>Fred</a:t>
            </a:r>
            <a:r>
              <a:rPr lang="en-US" sz="2800" dirty="0"/>
              <a:t> and </a:t>
            </a:r>
            <a:r>
              <a:rPr lang="en-US" sz="2800" b="1" dirty="0">
                <a:solidFill>
                  <a:srgbClr val="00B050"/>
                </a:solidFill>
              </a:rPr>
              <a:t>George</a:t>
            </a:r>
            <a:r>
              <a:rPr lang="en-US" sz="2800" dirty="0"/>
              <a:t> are identical, and so have identical life-spans.  They each have a light clock.   </a:t>
            </a:r>
          </a:p>
          <a:p>
            <a:endParaRPr lang="en-US" sz="2800" dirty="0"/>
          </a:p>
          <a:p>
            <a:r>
              <a:rPr lang="en-US" sz="2800" dirty="0"/>
              <a:t>This light clock “ticks” once every millisecond, so they both expect to observe </a:t>
            </a:r>
            <a:r>
              <a:rPr lang="en-US" sz="2800" b="1" dirty="0">
                <a:solidFill>
                  <a:srgbClr val="FF0000"/>
                </a:solidFill>
              </a:rPr>
              <a:t>2.5 × 10</a:t>
            </a:r>
            <a:r>
              <a:rPr lang="en-US" sz="2800" b="1" baseline="30000" dirty="0">
                <a:solidFill>
                  <a:srgbClr val="FF0000"/>
                </a:solidFill>
              </a:rPr>
              <a:t>12</a:t>
            </a:r>
            <a:r>
              <a:rPr lang="en-US" sz="2800" b="1" dirty="0">
                <a:solidFill>
                  <a:srgbClr val="FF0000"/>
                </a:solidFill>
              </a:rPr>
              <a:t> ticks </a:t>
            </a:r>
            <a:r>
              <a:rPr lang="en-US" sz="2800" dirty="0"/>
              <a:t>in their </a:t>
            </a:r>
            <a:r>
              <a:rPr lang="en-US" sz="2800" b="1" dirty="0">
                <a:solidFill>
                  <a:srgbClr val="FF0000"/>
                </a:solidFill>
              </a:rPr>
              <a:t>80 year life-span</a:t>
            </a:r>
            <a:r>
              <a:rPr lang="en-US" sz="2800" dirty="0"/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6436" y="635577"/>
            <a:ext cx="4099214" cy="3491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651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56914"/>
            <a:ext cx="8229600" cy="639762"/>
          </a:xfrm>
        </p:spPr>
        <p:txBody>
          <a:bodyPr/>
          <a:lstStyle/>
          <a:p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win Paradox</a:t>
            </a:r>
          </a:p>
        </p:txBody>
      </p:sp>
      <p:pic>
        <p:nvPicPr>
          <p:cNvPr id="15872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009472"/>
            <a:ext cx="3657600" cy="2097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2644" y="1184702"/>
            <a:ext cx="2325756" cy="1981200"/>
          </a:xfrm>
          <a:prstGeom prst="rect">
            <a:avLst/>
          </a:prstGeom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4800600"/>
            <a:ext cx="3657600" cy="2097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4876800"/>
            <a:ext cx="2325756" cy="1981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181600" y="1030461"/>
            <a:ext cx="1371600" cy="2133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14801" y="2533472"/>
            <a:ext cx="65929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red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52800" y="4648200"/>
            <a:ext cx="2895600" cy="2438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24000" y="6412468"/>
            <a:ext cx="95459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George</a:t>
            </a:r>
          </a:p>
        </p:txBody>
      </p:sp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5526578" y="1192034"/>
            <a:ext cx="634610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bg2">
                    <a:lumMod val="50000"/>
                  </a:schemeClr>
                </a:solidFill>
              </a:rPr>
              <a:t>Fred</a:t>
            </a:r>
            <a:r>
              <a:rPr lang="en-US" sz="2800" dirty="0"/>
              <a:t> flies on his </a:t>
            </a:r>
            <a:r>
              <a:rPr lang="en-AU" sz="2800" dirty="0"/>
              <a:t>Nimbus 2000 </a:t>
            </a:r>
            <a:r>
              <a:rPr lang="en-US" sz="2800" dirty="0"/>
              <a:t>broomstick to the right at 20% of the speed of light.   </a:t>
            </a:r>
            <a:r>
              <a:rPr lang="en-US" sz="2800" b="1" dirty="0">
                <a:solidFill>
                  <a:srgbClr val="00B050"/>
                </a:solidFill>
              </a:rPr>
              <a:t>George</a:t>
            </a:r>
            <a:r>
              <a:rPr lang="en-US" sz="2800" dirty="0"/>
              <a:t> stays on the ground.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285343" y="5103121"/>
            <a:ext cx="522151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800" dirty="0"/>
              <a:t>More than 2.5 × 10</a:t>
            </a:r>
            <a:r>
              <a:rPr lang="en-US" sz="2800" baseline="30000" dirty="0"/>
              <a:t>12</a:t>
            </a:r>
            <a:r>
              <a:rPr lang="en-US" sz="2800" dirty="0"/>
              <a:t> 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800" dirty="0"/>
              <a:t>Fewer than 2.5 × 10</a:t>
            </a:r>
            <a:r>
              <a:rPr lang="en-US" sz="2800" baseline="30000" dirty="0"/>
              <a:t>12</a:t>
            </a:r>
            <a:r>
              <a:rPr lang="en-US" sz="2800" dirty="0"/>
              <a:t> 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800" dirty="0"/>
              <a:t>2.5 × 10</a:t>
            </a:r>
            <a:r>
              <a:rPr lang="en-US" sz="2800" baseline="30000" dirty="0"/>
              <a:t>12</a:t>
            </a:r>
            <a:r>
              <a:rPr lang="en-US" sz="2800" dirty="0"/>
              <a:t> 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93486" y="3429000"/>
            <a:ext cx="109002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/>
              <a:t>Over his life, </a:t>
            </a:r>
            <a:r>
              <a:rPr lang="en-US" sz="2800" b="1" dirty="0">
                <a:solidFill>
                  <a:srgbClr val="00B050"/>
                </a:solidFill>
              </a:rPr>
              <a:t>George</a:t>
            </a:r>
            <a:r>
              <a:rPr lang="en-US" sz="2800" dirty="0"/>
              <a:t> sees 2.5 × 10</a:t>
            </a:r>
            <a:r>
              <a:rPr lang="en-US" sz="2800" baseline="30000" dirty="0"/>
              <a:t>12</a:t>
            </a:r>
            <a:r>
              <a:rPr lang="en-US" sz="2800" dirty="0"/>
              <a:t> ticks of his stationary clock.</a:t>
            </a:r>
          </a:p>
          <a:p>
            <a:r>
              <a:rPr lang="en-US" sz="2800" dirty="0"/>
              <a:t>How many “ticks” of </a:t>
            </a:r>
            <a:r>
              <a:rPr lang="en-US" sz="2800" b="1" dirty="0">
                <a:solidFill>
                  <a:schemeClr val="bg2">
                    <a:lumMod val="50000"/>
                  </a:schemeClr>
                </a:solidFill>
              </a:rPr>
              <a:t>Fred’s</a:t>
            </a:r>
            <a:r>
              <a:rPr lang="en-US" sz="2800" dirty="0"/>
              <a:t> clock does </a:t>
            </a:r>
            <a:r>
              <a:rPr lang="en-US" sz="2800" b="1" dirty="0">
                <a:solidFill>
                  <a:srgbClr val="00B050"/>
                </a:solidFill>
              </a:rPr>
              <a:t>George</a:t>
            </a:r>
            <a:r>
              <a:rPr lang="en-US" sz="2800" dirty="0"/>
              <a:t> observe?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962400" y="914400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24-Point Star 1"/>
          <p:cNvSpPr/>
          <p:nvPr/>
        </p:nvSpPr>
        <p:spPr>
          <a:xfrm>
            <a:off x="4201333" y="5476353"/>
            <a:ext cx="599267" cy="638529"/>
          </a:xfrm>
          <a:prstGeom prst="star24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4537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009472"/>
            <a:ext cx="3657600" cy="2097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0" y="1085672"/>
            <a:ext cx="2325756" cy="1981200"/>
          </a:xfrm>
          <a:prstGeom prst="rect">
            <a:avLst/>
          </a:prstGeom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4800600"/>
            <a:ext cx="3657600" cy="2097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4876800"/>
            <a:ext cx="2325756" cy="1981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953000" y="1009472"/>
            <a:ext cx="1371600" cy="2133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14801" y="2533472"/>
            <a:ext cx="65929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red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52800" y="4648200"/>
            <a:ext cx="2895600" cy="2438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24000" y="6412468"/>
            <a:ext cx="95459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George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657600" y="4648200"/>
            <a:ext cx="814251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800" dirty="0"/>
              <a:t>Maybe … </a:t>
            </a:r>
            <a:r>
              <a:rPr lang="en-US" sz="2800" b="1" dirty="0">
                <a:solidFill>
                  <a:schemeClr val="bg2">
                    <a:lumMod val="50000"/>
                  </a:schemeClr>
                </a:solidFill>
              </a:rPr>
              <a:t>Fred</a:t>
            </a:r>
            <a:r>
              <a:rPr lang="en-US" sz="2800" dirty="0"/>
              <a:t> will also probably die at the same  time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800" dirty="0"/>
              <a:t>Yes…..</a:t>
            </a:r>
            <a:r>
              <a:rPr lang="en-US" sz="2800" b="1" dirty="0">
                <a:solidFill>
                  <a:schemeClr val="bg2">
                    <a:lumMod val="50000"/>
                  </a:schemeClr>
                </a:solidFill>
              </a:rPr>
              <a:t>Fred</a:t>
            </a:r>
            <a:r>
              <a:rPr lang="en-US" sz="2800" dirty="0"/>
              <a:t> has more life to live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800" dirty="0"/>
              <a:t>No ….</a:t>
            </a:r>
            <a:r>
              <a:rPr lang="en-US" sz="2800" b="1" dirty="0">
                <a:solidFill>
                  <a:schemeClr val="bg2">
                    <a:lumMod val="50000"/>
                  </a:schemeClr>
                </a:solidFill>
              </a:rPr>
              <a:t>Fred</a:t>
            </a:r>
            <a:r>
              <a:rPr lang="en-US" sz="2800" dirty="0"/>
              <a:t> has already been dead for some time.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28599" y="3436582"/>
            <a:ext cx="1129574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/>
              <a:t>After </a:t>
            </a:r>
            <a:r>
              <a:rPr lang="en-US" sz="2800" b="1" dirty="0">
                <a:solidFill>
                  <a:srgbClr val="00B050"/>
                </a:solidFill>
              </a:rPr>
              <a:t>George</a:t>
            </a:r>
            <a:r>
              <a:rPr lang="en-US" sz="2800" dirty="0"/>
              <a:t> sees 2.5 × 10</a:t>
            </a:r>
            <a:r>
              <a:rPr lang="en-US" sz="2800" baseline="30000" dirty="0"/>
              <a:t>12</a:t>
            </a:r>
            <a:r>
              <a:rPr lang="en-US" sz="2800" dirty="0"/>
              <a:t> ticks of his stationary clock, he dies of old age.  Will </a:t>
            </a:r>
            <a:r>
              <a:rPr lang="en-US" sz="2800" b="1" dirty="0">
                <a:solidFill>
                  <a:schemeClr val="bg2">
                    <a:lumMod val="50000"/>
                  </a:schemeClr>
                </a:solidFill>
              </a:rPr>
              <a:t>Fred</a:t>
            </a:r>
            <a:r>
              <a:rPr lang="en-US" sz="2800" dirty="0"/>
              <a:t> see his twin brother die?</a:t>
            </a:r>
          </a:p>
        </p:txBody>
      </p:sp>
      <p:sp>
        <p:nvSpPr>
          <p:cNvPr id="17" name="24-Point Star 16"/>
          <p:cNvSpPr/>
          <p:nvPr/>
        </p:nvSpPr>
        <p:spPr>
          <a:xfrm>
            <a:off x="3515533" y="5958605"/>
            <a:ext cx="599267" cy="638529"/>
          </a:xfrm>
          <a:prstGeom prst="star24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526578" y="1192034"/>
            <a:ext cx="634610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bg2">
                    <a:lumMod val="50000"/>
                  </a:schemeClr>
                </a:solidFill>
              </a:rPr>
              <a:t>Fred</a:t>
            </a:r>
            <a:r>
              <a:rPr lang="en-US" sz="2800" dirty="0"/>
              <a:t> flies on his </a:t>
            </a:r>
            <a:r>
              <a:rPr lang="en-AU" sz="2800" dirty="0"/>
              <a:t>Nimbus 2000 </a:t>
            </a:r>
            <a:r>
              <a:rPr lang="en-US" sz="2800" dirty="0"/>
              <a:t>broomstick to the right at 20% of the speed of light.   </a:t>
            </a:r>
            <a:r>
              <a:rPr lang="en-US" sz="2800" b="1" dirty="0">
                <a:solidFill>
                  <a:srgbClr val="00B050"/>
                </a:solidFill>
              </a:rPr>
              <a:t>George</a:t>
            </a:r>
            <a:r>
              <a:rPr lang="en-US" sz="2800" dirty="0"/>
              <a:t> stays on the ground.</a:t>
            </a: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56914"/>
            <a:ext cx="8229600" cy="639762"/>
          </a:xfrm>
        </p:spPr>
        <p:txBody>
          <a:bodyPr/>
          <a:lstStyle/>
          <a:p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win Paradox</a:t>
            </a:r>
          </a:p>
        </p:txBody>
      </p:sp>
    </p:spTree>
    <p:extLst>
      <p:ext uri="{BB962C8B-B14F-4D97-AF65-F5344CB8AC3E}">
        <p14:creationId xmlns:p14="http://schemas.microsoft.com/office/powerpoint/2010/main" val="248618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ttp://ztv.client.castclick.net/Generic/ZtvTest/YoungNews/Images/Big/188/zaman%C4%B1-iyi-kullanmak-dinisohbet.net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619" y="3108960"/>
            <a:ext cx="5747118" cy="3409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http://www.dontbelievethat.com/wp-content/uploads/2015/08/the-speed-of-light-is-constan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22" y="648452"/>
            <a:ext cx="5715000" cy="321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118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180" y="2691384"/>
            <a:ext cx="11645900" cy="30480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AU" dirty="0"/>
              <a:t>Special Relativity Review</a:t>
            </a:r>
          </a:p>
          <a:p>
            <a:pPr>
              <a:lnSpc>
                <a:spcPct val="150000"/>
              </a:lnSpc>
            </a:pPr>
            <a:r>
              <a:rPr lang="en-AU" dirty="0"/>
              <a:t>Time Dilation Calculations</a:t>
            </a:r>
            <a:endParaRPr lang="en-AU" b="1" dirty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</a:pPr>
            <a:endParaRPr lang="en-AU" b="1" dirty="0">
              <a:solidFill>
                <a:srgbClr val="0070C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5734" t="751" r="12159" b="11161"/>
          <a:stretch/>
        </p:blipFill>
        <p:spPr>
          <a:xfrm>
            <a:off x="290302" y="469900"/>
            <a:ext cx="3983183" cy="1905000"/>
          </a:xfrm>
          <a:prstGeom prst="rect">
            <a:avLst/>
          </a:prstGeom>
        </p:spPr>
      </p:pic>
      <p:pic>
        <p:nvPicPr>
          <p:cNvPr id="10242" name="Picture 2" descr="http://www.jobhuntersbible.com/assets/images/uploads/Screen%20Shot%202014-12-14%20at%2011.40.48%20P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7130" y="1967483"/>
            <a:ext cx="5686425" cy="3771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739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Two Postulates of Special Relativity</a:t>
            </a:r>
          </a:p>
        </p:txBody>
      </p:sp>
      <p:pic>
        <p:nvPicPr>
          <p:cNvPr id="16386" name="Picture 2" descr="http://www.rpi.edu/dept/phys/Dept2/APPhys1/optics/images/space_sign_small_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4448" y="3590074"/>
            <a:ext cx="2598964" cy="2663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s://cdn.theatlantic.com/assets/media/img/mt/2015/10/AP_199225524001/lead_960.jpg?14437106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120650"/>
            <a:ext cx="3681412" cy="245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85800" y="1447802"/>
            <a:ext cx="73469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800" dirty="0">
                <a:latin typeface="+mn-lt"/>
              </a:rPr>
              <a:t>Einstein’s Special Theory of Relativity, published in 1905, was based on two postulates: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09600" y="2990850"/>
            <a:ext cx="8001000" cy="1411288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I. The laws of physics are the same for all frames of reference moving at a constant velocity with respect to each other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09600" y="4922043"/>
            <a:ext cx="8496300" cy="1411287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marL="515938" indent="-5159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302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II. The velocity of light in a vacuum </a:t>
            </a: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c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is constant for all observers, independent of their state of motion. (</a:t>
            </a: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c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 = 3.00 x 10</a:t>
            </a:r>
            <a:r>
              <a:rPr lang="en-US" altLang="en-US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8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 ms</a:t>
            </a:r>
            <a:r>
              <a:rPr lang="en-US" altLang="en-US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-1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1937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nimBg="1" autoUpdateAnimBg="0"/>
      <p:bldP spid="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ime Dilation</a:t>
            </a:r>
            <a:endParaRPr lang="en-GB" altLang="en-US" dirty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7164" y="1511300"/>
            <a:ext cx="6502400" cy="5003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b="1" dirty="0"/>
          </a:p>
          <a:p>
            <a:pPr marL="87313" indent="-1588" eaLnBrk="1" hangingPunct="1">
              <a:buFontTx/>
              <a:buNone/>
            </a:pPr>
            <a:r>
              <a:rPr lang="en-AU" altLang="en-US" dirty="0"/>
              <a:t>Special relativity tells us that the only constant is the speed of light. </a:t>
            </a:r>
          </a:p>
          <a:p>
            <a:pPr marL="87313" indent="-1588" eaLnBrk="1" hangingPunct="1">
              <a:buFontTx/>
              <a:buNone/>
            </a:pPr>
            <a:endParaRPr lang="en-AU" altLang="en-US" dirty="0"/>
          </a:p>
          <a:p>
            <a:pPr marL="87313" indent="-1588" eaLnBrk="1" hangingPunct="1">
              <a:buFontTx/>
              <a:buNone/>
            </a:pPr>
            <a:r>
              <a:rPr lang="en-AU" altLang="en-US" dirty="0"/>
              <a:t>This means that both time and space become variable, depending on the reference frame of an observer. </a:t>
            </a:r>
            <a:endParaRPr lang="en-GB" altLang="en-US" dirty="0"/>
          </a:p>
        </p:txBody>
      </p:sp>
      <p:sp>
        <p:nvSpPr>
          <p:cNvPr id="4" name="AutoShape 4" descr="Michael Faraday's original induction coil made in 1831. This is an iron ring, around which are wound two insulated coils of copper wire on each side. Passing a current through one wire induces a voltage in the other by a process called mutual inductance. This coil is now on display at the Royal Institution, London.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12292" name="Picture 4" descr="http://fossbytes.com/wp-content/uploads/2015/01/einstein-speed-of-light-slowed-down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045" y="1511300"/>
            <a:ext cx="5780955" cy="4094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235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imultaneit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judgment of </a:t>
            </a:r>
            <a:r>
              <a:rPr lang="en-US" altLang="en-US" b="1" dirty="0">
                <a:solidFill>
                  <a:srgbClr val="FF0000"/>
                </a:solidFill>
              </a:rPr>
              <a:t>simultaneous</a:t>
            </a:r>
            <a:r>
              <a:rPr lang="en-US" altLang="en-US" dirty="0"/>
              <a:t> events is also a matter of relativity. </a:t>
            </a:r>
          </a:p>
          <a:p>
            <a:pPr marL="109537" indent="0">
              <a:buNone/>
            </a:pPr>
            <a:endParaRPr lang="en-US" altLang="en-US" dirty="0"/>
          </a:p>
          <a:p>
            <a:r>
              <a:rPr lang="en-US" altLang="en-US" dirty="0"/>
              <a:t>Observers in different inertial reference frames </a:t>
            </a:r>
            <a:r>
              <a:rPr lang="en-US" altLang="en-US" b="1" dirty="0">
                <a:solidFill>
                  <a:srgbClr val="FF0000"/>
                </a:solidFill>
              </a:rPr>
              <a:t>WILL NOT </a:t>
            </a:r>
            <a:r>
              <a:rPr lang="en-US" altLang="en-US" dirty="0"/>
              <a:t>agree that the same two events are </a:t>
            </a:r>
            <a:r>
              <a:rPr lang="en-US" altLang="en-US" b="1" dirty="0">
                <a:solidFill>
                  <a:srgbClr val="FF0000"/>
                </a:solidFill>
              </a:rPr>
              <a:t>simultaneous</a:t>
            </a:r>
            <a:r>
              <a:rPr lang="en-US" altLang="en-US" dirty="0"/>
              <a:t>.</a:t>
            </a:r>
          </a:p>
          <a:p>
            <a:endParaRPr lang="en-US" altLang="en-US" dirty="0"/>
          </a:p>
          <a:p>
            <a:r>
              <a:rPr lang="en-US" altLang="en-US" dirty="0"/>
              <a:t>This means that the </a:t>
            </a:r>
            <a:r>
              <a:rPr lang="en-US" altLang="en-US" b="1" dirty="0">
                <a:solidFill>
                  <a:srgbClr val="FF0000"/>
                </a:solidFill>
              </a:rPr>
              <a:t>perceived time between any two events </a:t>
            </a:r>
            <a:r>
              <a:rPr lang="en-US" altLang="en-US" dirty="0"/>
              <a:t>is also dependent on your frame of reference relative to those events.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913959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http://sciencehsc.com.au/wp-content/uploads/2015/05/87-1-1024x67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371" y="917805"/>
            <a:ext cx="8080375" cy="5310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62000" y="688975"/>
            <a:ext cx="10972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en-AU"/>
              <a:t>Simultaneity </a:t>
            </a:r>
            <a:endParaRPr lang="en-AU" dirty="0"/>
          </a:p>
        </p:txBody>
      </p:sp>
      <p:sp>
        <p:nvSpPr>
          <p:cNvPr id="4" name="Rectangle 3"/>
          <p:cNvSpPr/>
          <p:nvPr/>
        </p:nvSpPr>
        <p:spPr>
          <a:xfrm>
            <a:off x="152400" y="1532625"/>
            <a:ext cx="3780971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3C3D47"/>
                </a:solidFill>
                <a:latin typeface="+mn-lt"/>
              </a:rPr>
              <a:t>A man is standing at the midpoint of a train station. A woman is standing in the middle of a train that is travelling at relativistic speeds. </a:t>
            </a:r>
          </a:p>
          <a:p>
            <a:endParaRPr lang="en-GB" sz="2000" dirty="0">
              <a:solidFill>
                <a:srgbClr val="3C3D47"/>
              </a:solidFill>
              <a:latin typeface="+mn-lt"/>
            </a:endParaRPr>
          </a:p>
          <a:p>
            <a:r>
              <a:rPr lang="en-GB" sz="2000" dirty="0">
                <a:solidFill>
                  <a:srgbClr val="3C3D47"/>
                </a:solidFill>
                <a:latin typeface="+mn-lt"/>
              </a:rPr>
              <a:t>As the train passes the station, at the exact moment in time that the woman passes the man, bolts of lightning strike each end of the platform. </a:t>
            </a:r>
          </a:p>
          <a:p>
            <a:endParaRPr lang="en-GB" sz="2000" dirty="0">
              <a:solidFill>
                <a:srgbClr val="3C3D47"/>
              </a:solidFill>
              <a:latin typeface="+mn-lt"/>
            </a:endParaRPr>
          </a:p>
          <a:p>
            <a:r>
              <a:rPr lang="en-GB" sz="2000" dirty="0">
                <a:solidFill>
                  <a:srgbClr val="3C3D47"/>
                </a:solidFill>
                <a:latin typeface="+mn-lt"/>
              </a:rPr>
              <a:t>If the lightning bolts appear to be simultaneous for the man on the platform, what will the woman see?</a:t>
            </a:r>
            <a:endParaRPr lang="en-AU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0883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http://sciencehsc.com.au/wp-content/uploads/2015/05/87-1-1024x67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371" y="917805"/>
            <a:ext cx="8080375" cy="5310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62000" y="688975"/>
            <a:ext cx="10972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en-AU"/>
              <a:t>Simultaneity </a:t>
            </a:r>
            <a:endParaRPr lang="en-AU" dirty="0"/>
          </a:p>
        </p:txBody>
      </p:sp>
      <p:sp>
        <p:nvSpPr>
          <p:cNvPr id="4" name="Rectangle 3"/>
          <p:cNvSpPr/>
          <p:nvPr/>
        </p:nvSpPr>
        <p:spPr>
          <a:xfrm>
            <a:off x="123372" y="1548723"/>
            <a:ext cx="394062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The woman  will see the lightning bolt she is moving towards first, and the second lightning bolt some time later as she is moving away from it. </a:t>
            </a:r>
          </a:p>
          <a:p>
            <a:endParaRPr lang="en-GB" sz="2000" dirty="0"/>
          </a:p>
          <a:p>
            <a:r>
              <a:rPr lang="en-GB" sz="2000" dirty="0"/>
              <a:t>In the diagram, the woman sees the right bolt first as she is moving towards it, and sees the left bolt at a later time as she is moving away from it.) </a:t>
            </a:r>
          </a:p>
          <a:p>
            <a:endParaRPr lang="en-GB" sz="2000" dirty="0"/>
          </a:p>
          <a:p>
            <a:r>
              <a:rPr lang="en-GB" sz="2000" b="1" dirty="0">
                <a:solidFill>
                  <a:srgbClr val="7030A0"/>
                </a:solidFill>
              </a:rPr>
              <a:t>Note that although both observers would disagree with the timing of the bolts, they are correct in their respective inertial frame.</a:t>
            </a:r>
          </a:p>
          <a:p>
            <a:r>
              <a:rPr lang="en-GB" sz="2000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90998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u2.lege.net/cetinbal/PU/pine2_fig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485" y="536575"/>
            <a:ext cx="7649029" cy="591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399143" y="3495848"/>
            <a:ext cx="10972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en-AU"/>
              <a:t>Simultaneity </a:t>
            </a:r>
            <a:endParaRPr lang="en-AU" dirty="0"/>
          </a:p>
        </p:txBody>
      </p:sp>
      <p:sp>
        <p:nvSpPr>
          <p:cNvPr id="2" name="TextBox 1"/>
          <p:cNvSpPr txBox="1"/>
          <p:nvPr/>
        </p:nvSpPr>
        <p:spPr>
          <a:xfrm>
            <a:off x="9585434" y="4272455"/>
            <a:ext cx="2527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>
                <a:hlinkClick r:id="rId3" action="ppaction://hlinkfile"/>
              </a:rPr>
              <a:t>Videos\1. </a:t>
            </a:r>
            <a:r>
              <a:rPr lang="en-AU" smtClean="0">
                <a:hlinkClick r:id="rId3" action="ppaction://hlinkfile"/>
              </a:rPr>
              <a:t>Simultaneity 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5453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 bwMode="auto">
          <a:xfrm>
            <a:off x="252839" y="1245553"/>
            <a:ext cx="10972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en-AU" dirty="0"/>
              <a:t>Simultaneity </a:t>
            </a:r>
          </a:p>
        </p:txBody>
      </p:sp>
      <p:pic>
        <p:nvPicPr>
          <p:cNvPr id="65538" name="Picture 2" descr="http://www.relativity-myths.org.uk/simtime/graphics/Train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1486" y="482314"/>
            <a:ext cx="4250457" cy="6375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0" y="2450592"/>
            <a:ext cx="6790944" cy="1755648"/>
          </a:xfrm>
        </p:spPr>
        <p:txBody>
          <a:bodyPr/>
          <a:lstStyle/>
          <a:p>
            <a:r>
              <a:rPr lang="en-US" altLang="en-US" dirty="0"/>
              <a:t>A light originating from the middle of a relativistic train hits both ends of the train simultaneously from the perspective of an observer in the carriage. </a:t>
            </a:r>
          </a:p>
          <a:p>
            <a:endParaRPr lang="en-US" altLang="en-US" dirty="0"/>
          </a:p>
          <a:p>
            <a:r>
              <a:rPr lang="en-US" altLang="en-US" dirty="0"/>
              <a:t>An observer outside the train sees it hit the back wall first, because the back wall moves forward towards the oncoming light.</a:t>
            </a:r>
          </a:p>
          <a:p>
            <a:pPr marL="109537" indent="0">
              <a:buNone/>
            </a:pPr>
            <a:endParaRPr lang="en-US" altLang="en-US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00747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Custom 2">
      <a:majorFont>
        <a:latin typeface="Impact"/>
        <a:ea typeface=""/>
        <a:cs typeface=""/>
      </a:majorFont>
      <a:minorFont>
        <a:latin typeface="Arial"/>
        <a:ea typeface=""/>
        <a:cs typeface="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672</TotalTime>
  <Words>762</Words>
  <Application>Microsoft Office PowerPoint</Application>
  <PresentationFormat>Widescreen</PresentationFormat>
  <Paragraphs>112</Paragraphs>
  <Slides>1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Georgia</vt:lpstr>
      <vt:lpstr>Impact</vt:lpstr>
      <vt:lpstr>Symbol</vt:lpstr>
      <vt:lpstr>Tahoma</vt:lpstr>
      <vt:lpstr>Times New Roman</vt:lpstr>
      <vt:lpstr>Trebuchet MS</vt:lpstr>
      <vt:lpstr>Wingdings</vt:lpstr>
      <vt:lpstr>Wingdings 2</vt:lpstr>
      <vt:lpstr>Urban</vt:lpstr>
      <vt:lpstr>Custom Design</vt:lpstr>
      <vt:lpstr>Equation</vt:lpstr>
      <vt:lpstr>Special Relativity Calculations It’s about time!</vt:lpstr>
      <vt:lpstr>PowerPoint Presentation</vt:lpstr>
      <vt:lpstr>Two Postulates of Special Relativity</vt:lpstr>
      <vt:lpstr>Time Dilation</vt:lpstr>
      <vt:lpstr>Simultaneity </vt:lpstr>
      <vt:lpstr>PowerPoint Presentation</vt:lpstr>
      <vt:lpstr>PowerPoint Presentation</vt:lpstr>
      <vt:lpstr>PowerPoint Presentation</vt:lpstr>
      <vt:lpstr>PowerPoint Presentation</vt:lpstr>
      <vt:lpstr>Time Dilation Equation</vt:lpstr>
      <vt:lpstr>Time Dilation Equation</vt:lpstr>
      <vt:lpstr>Time Dilation Example</vt:lpstr>
      <vt:lpstr>Time Dilation Example 2</vt:lpstr>
      <vt:lpstr>Time Dilation Example 3</vt:lpstr>
      <vt:lpstr>Time Dilation Example 4 </vt:lpstr>
      <vt:lpstr>Twin Paradox</vt:lpstr>
      <vt:lpstr>Twin Paradox</vt:lpstr>
      <vt:lpstr>Twin Paradox</vt:lpstr>
      <vt:lpstr>PowerPoint Presentation</vt:lpstr>
    </vt:vector>
  </TitlesOfParts>
  <Company>St Georges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 Georges College</dc:creator>
  <cp:lastModifiedBy>Steve Berry</cp:lastModifiedBy>
  <cp:revision>240</cp:revision>
  <cp:lastPrinted>2019-08-07T01:28:39Z</cp:lastPrinted>
  <dcterms:created xsi:type="dcterms:W3CDTF">2008-08-15T17:24:00Z</dcterms:created>
  <dcterms:modified xsi:type="dcterms:W3CDTF">2019-08-07T03:05:36Z</dcterms:modified>
</cp:coreProperties>
</file>